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3" w:type="dxa"/>
        <w:tblInd w:w="-63" w:type="dxa"/>
        <w:tblLook w:val="01E0" w:firstRow="1" w:lastRow="1" w:firstColumn="1" w:lastColumn="1" w:noHBand="0" w:noVBand="0"/>
      </w:tblPr>
      <w:tblGrid>
        <w:gridCol w:w="2903"/>
        <w:gridCol w:w="6730"/>
      </w:tblGrid>
      <w:tr w:rsidR="00FE786C" w:rsidRPr="00954AC5">
        <w:tc>
          <w:tcPr>
            <w:tcW w:w="2903" w:type="dxa"/>
            <w:shd w:val="clear" w:color="auto" w:fill="auto"/>
          </w:tcPr>
          <w:p w:rsidR="00FE786C" w:rsidRPr="00954AC5" w:rsidRDefault="00BA4318" w:rsidP="00E06C4D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454025</wp:posOffset>
                      </wp:positionV>
                      <wp:extent cx="1518920" cy="343535"/>
                      <wp:effectExtent l="10795" t="6350" r="13335" b="12065"/>
                      <wp:wrapNone/>
                      <wp:docPr id="3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8920" cy="3435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53B26" w:rsidRPr="001E1BFB" w:rsidRDefault="00E53B26" w:rsidP="00817FD2">
                                  <w:pPr>
                                    <w:spacing w:before="60" w:after="60"/>
                                    <w:rPr>
                                      <w:b/>
                                      <w:sz w:val="22"/>
                                    </w:rPr>
                                  </w:pPr>
                                  <w:r w:rsidRPr="001E1BFB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Cs w:val="26"/>
                                      <w:lang w:val="nl-NL"/>
                                    </w:rPr>
                                    <w:t xml:space="preserve"> ĐỀ CHÍNH THỨC</w:t>
                                  </w:r>
                                  <w:r w:rsidRPr="001E1BFB">
                                    <w:rPr>
                                      <w:rFonts w:ascii="Times New Roman" w:hAnsi="Times New Roman"/>
                                      <w:b/>
                                      <w:szCs w:val="26"/>
                                      <w:lang w:val="nl-NL"/>
                                    </w:rPr>
                                    <w:t xml:space="preserve">                 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5" o:spid="_x0000_s1026" type="#_x0000_t202" style="position:absolute;left:0;text-align:left;margin-left:6.1pt;margin-top:35.75pt;width:119.6pt;height:27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">
                      <v:textbox>
                        <w:txbxContent>
                          <w:p w:rsidR="00E53B26" w:rsidRPr="001E1BFB" w:rsidRDefault="00E53B26" w:rsidP="00817FD2">
                            <w:pPr>
                              <w:spacing w:before="60" w:after="60"/>
                              <w:rPr>
                                <w:b/>
                                <w:sz w:val="22"/>
                              </w:rPr>
                            </w:pPr>
                            <w:r w:rsidRPr="001E1BFB">
                              <w:rPr>
                                <w:rFonts w:ascii="Times New Roman" w:hAnsi="Times New Roman"/>
                                <w:b/>
                                <w:bCs/>
                                <w:szCs w:val="26"/>
                                <w:lang w:val="nl-NL"/>
                              </w:rPr>
                              <w:t xml:space="preserve"> ĐỀ CHÍNH THỨC</w:t>
                            </w:r>
                            <w:r w:rsidRPr="001E1BFB">
                              <w:rPr>
                                <w:rFonts w:ascii="Times New Roman" w:hAnsi="Times New Roman"/>
                                <w:b/>
                                <w:szCs w:val="26"/>
                                <w:lang w:val="nl-NL"/>
                              </w:rPr>
                              <w:t xml:space="preserve">                          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432435</wp:posOffset>
                      </wp:positionH>
                      <wp:positionV relativeFrom="paragraph">
                        <wp:posOffset>197485</wp:posOffset>
                      </wp:positionV>
                      <wp:extent cx="796290" cy="0"/>
                      <wp:effectExtent l="13335" t="6985" r="9525" b="12065"/>
                      <wp:wrapNone/>
                      <wp:docPr id="2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962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05pt,15.55pt" to="96.7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"/>
                  </w:pict>
                </mc:Fallback>
              </mc:AlternateContent>
            </w:r>
            <w:r w:rsidR="00FE786C" w:rsidRPr="00954AC5">
              <w:rPr>
                <w:rFonts w:ascii="Times New Roman" w:hAnsi="Times New Roman"/>
                <w:lang w:val="nl-NL"/>
              </w:rPr>
              <w:t>SỞ GD &amp; ĐT HOÀ BÌNH</w:t>
            </w:r>
          </w:p>
        </w:tc>
        <w:tc>
          <w:tcPr>
            <w:tcW w:w="6730" w:type="dxa"/>
            <w:shd w:val="clear" w:color="auto" w:fill="auto"/>
          </w:tcPr>
          <w:p w:rsidR="00162EF7" w:rsidRPr="00954AC5" w:rsidRDefault="00994460" w:rsidP="00E06C4D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   </w:t>
            </w:r>
            <w:r w:rsidR="00FE786C" w:rsidRPr="00954AC5">
              <w:rPr>
                <w:rFonts w:ascii="Times New Roman" w:hAnsi="Times New Roman"/>
                <w:lang w:val="nl-NL"/>
              </w:rPr>
              <w:t xml:space="preserve">KỲ THI TUYỂN SINH VÀO LỚP 10 </w:t>
            </w:r>
          </w:p>
          <w:p w:rsidR="0068088E" w:rsidRPr="00954AC5" w:rsidRDefault="00994460" w:rsidP="00E06C4D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   </w:t>
            </w:r>
            <w:r w:rsidR="0068088E" w:rsidRPr="00954AC5">
              <w:rPr>
                <w:rFonts w:ascii="Times New Roman" w:hAnsi="Times New Roman"/>
                <w:lang w:val="nl-NL"/>
              </w:rPr>
              <w:t>TRƯỜNG THPT CHUYÊN HOÀNG VĂN THỤ</w:t>
            </w:r>
          </w:p>
          <w:p w:rsidR="00FE786C" w:rsidRPr="00954AC5" w:rsidRDefault="00FE786C" w:rsidP="00D90FCF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>NĂM HỌC 20</w:t>
            </w:r>
            <w:r w:rsidR="006D654A" w:rsidRPr="00954AC5">
              <w:rPr>
                <w:rFonts w:ascii="Times New Roman" w:hAnsi="Times New Roman"/>
                <w:lang w:val="nl-NL"/>
              </w:rPr>
              <w:t>2</w:t>
            </w:r>
            <w:r w:rsidR="00A15900" w:rsidRPr="00954AC5">
              <w:rPr>
                <w:rFonts w:ascii="Times New Roman" w:hAnsi="Times New Roman"/>
                <w:lang w:val="nl-NL"/>
              </w:rPr>
              <w:t>2</w:t>
            </w:r>
            <w:r w:rsidR="004B076F" w:rsidRPr="00954AC5">
              <w:rPr>
                <w:rFonts w:ascii="Times New Roman" w:hAnsi="Times New Roman"/>
                <w:lang w:val="nl-NL"/>
              </w:rPr>
              <w:t xml:space="preserve"> - </w:t>
            </w:r>
            <w:r w:rsidRPr="00954AC5">
              <w:rPr>
                <w:rFonts w:ascii="Times New Roman" w:hAnsi="Times New Roman"/>
                <w:lang w:val="nl-NL"/>
              </w:rPr>
              <w:t>20</w:t>
            </w:r>
            <w:r w:rsidR="003C6854" w:rsidRPr="00954AC5">
              <w:rPr>
                <w:rFonts w:ascii="Times New Roman" w:hAnsi="Times New Roman"/>
                <w:lang w:val="nl-NL"/>
              </w:rPr>
              <w:t>2</w:t>
            </w:r>
            <w:r w:rsidR="00A15900" w:rsidRPr="00954AC5">
              <w:rPr>
                <w:rFonts w:ascii="Times New Roman" w:hAnsi="Times New Roman"/>
                <w:lang w:val="nl-NL"/>
              </w:rPr>
              <w:t>3</w:t>
            </w:r>
          </w:p>
        </w:tc>
      </w:tr>
      <w:tr w:rsidR="00FE786C" w:rsidRPr="00954AC5">
        <w:tc>
          <w:tcPr>
            <w:tcW w:w="2903" w:type="dxa"/>
            <w:shd w:val="clear" w:color="auto" w:fill="auto"/>
          </w:tcPr>
          <w:p w:rsidR="00FE786C" w:rsidRPr="00954AC5" w:rsidRDefault="00FE786C" w:rsidP="00E06C4D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FE786C" w:rsidRPr="00954AC5" w:rsidRDefault="00FE786C" w:rsidP="00E06C4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ĐỀ THI MÔN TOÁN</w:t>
            </w:r>
          </w:p>
        </w:tc>
      </w:tr>
      <w:tr w:rsidR="00B061B2" w:rsidRPr="00954AC5">
        <w:tc>
          <w:tcPr>
            <w:tcW w:w="2903" w:type="dxa"/>
            <w:shd w:val="clear" w:color="auto" w:fill="auto"/>
          </w:tcPr>
          <w:p w:rsidR="00B061B2" w:rsidRPr="00954AC5" w:rsidRDefault="00B061B2" w:rsidP="00E06C4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B061B2" w:rsidRPr="00954AC5" w:rsidRDefault="003305DF" w:rsidP="00E06C4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(</w:t>
            </w:r>
            <w:r w:rsidR="00B061B2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DÀNH CHO TẤT CẢ CÁC THÍ SINH</w:t>
            </w: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)</w:t>
            </w:r>
          </w:p>
        </w:tc>
      </w:tr>
      <w:tr w:rsidR="00D51AF4" w:rsidRPr="00954AC5">
        <w:tc>
          <w:tcPr>
            <w:tcW w:w="2903" w:type="dxa"/>
            <w:shd w:val="clear" w:color="auto" w:fill="auto"/>
          </w:tcPr>
          <w:p w:rsidR="00D51AF4" w:rsidRPr="00954AC5" w:rsidRDefault="00D51AF4" w:rsidP="00E06C4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D51AF4" w:rsidRPr="00954AC5" w:rsidRDefault="00D51AF4" w:rsidP="00A15900">
            <w:pPr>
              <w:jc w:val="center"/>
              <w:rPr>
                <w:rFonts w:ascii="Times New Roman" w:hAnsi="Times New Roman"/>
                <w:b/>
                <w:bCs/>
                <w:szCs w:val="26"/>
                <w:lang w:val="vi-VN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 xml:space="preserve">Ngày thi: </w:t>
            </w:r>
            <w:r w:rsidR="00A15900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05</w:t>
            </w: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 xml:space="preserve"> tháng </w:t>
            </w:r>
            <w:r w:rsidR="00D90FCF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6</w:t>
            </w: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 xml:space="preserve"> năm 20</w:t>
            </w:r>
            <w:r w:rsidR="006D654A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2</w:t>
            </w:r>
            <w:r w:rsidR="00A15900"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2</w:t>
            </w:r>
          </w:p>
        </w:tc>
      </w:tr>
      <w:tr w:rsidR="00BB1636" w:rsidRPr="00954AC5">
        <w:tc>
          <w:tcPr>
            <w:tcW w:w="2903" w:type="dxa"/>
            <w:shd w:val="clear" w:color="auto" w:fill="auto"/>
          </w:tcPr>
          <w:p w:rsidR="00BB1636" w:rsidRPr="00954AC5" w:rsidRDefault="00BB1636" w:rsidP="00085FBC">
            <w:pPr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BB1636" w:rsidRPr="00954AC5" w:rsidRDefault="00BB1636" w:rsidP="00E06C4D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  <w:t xml:space="preserve">Thời gian làm bài: </w:t>
            </w:r>
            <w:r w:rsidRPr="00954AC5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  <w:lang w:val="nl-NL"/>
              </w:rPr>
              <w:t>120 phút</w:t>
            </w:r>
            <w:r w:rsidRPr="00954AC5"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  <w:t xml:space="preserve"> (không kể thời gian giao đề)</w:t>
            </w:r>
          </w:p>
        </w:tc>
      </w:tr>
      <w:tr w:rsidR="00BB1636" w:rsidRPr="00954AC5">
        <w:tc>
          <w:tcPr>
            <w:tcW w:w="2903" w:type="dxa"/>
            <w:shd w:val="clear" w:color="auto" w:fill="auto"/>
          </w:tcPr>
          <w:p w:rsidR="00BB1636" w:rsidRPr="00954AC5" w:rsidRDefault="00BB1636" w:rsidP="00E06C4D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730" w:type="dxa"/>
            <w:shd w:val="clear" w:color="auto" w:fill="auto"/>
          </w:tcPr>
          <w:p w:rsidR="00BB1636" w:rsidRPr="00954AC5" w:rsidRDefault="00BB1636" w:rsidP="00E06C4D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(Đề thi gồm có 01 trang</w:t>
            </w:r>
            <w:r w:rsidR="00EA2216"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, 04</w:t>
            </w:r>
            <w:r w:rsidR="008B4E02"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 xml:space="preserve"> câu</w:t>
            </w:r>
            <w:r w:rsidRPr="00954AC5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)</w:t>
            </w:r>
          </w:p>
        </w:tc>
      </w:tr>
    </w:tbl>
    <w:p w:rsidR="00527CFD" w:rsidRPr="00954AC5" w:rsidRDefault="004B076F" w:rsidP="009543FA">
      <w:pPr>
        <w:jc w:val="both"/>
        <w:rPr>
          <w:rFonts w:ascii="Times New Roman" w:hAnsi="Times New Roman"/>
          <w:lang w:val="nl-NL"/>
        </w:rPr>
      </w:pPr>
      <w:r w:rsidRPr="00954AC5">
        <w:rPr>
          <w:rFonts w:ascii="Times New Roman" w:hAnsi="Times New Roman"/>
          <w:lang w:val="nl-NL"/>
        </w:rPr>
        <w:t>------------------------------------------------------------------------------------------------------------------</w:t>
      </w:r>
    </w:p>
    <w:p w:rsidR="00AE3BB0" w:rsidRPr="00954AC5" w:rsidRDefault="00DD3877" w:rsidP="00805C8B">
      <w:pPr>
        <w:spacing w:before="20" w:line="276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>Câu</w:t>
      </w:r>
      <w:r w:rsidR="00D67369" w:rsidRPr="00954AC5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36186A" w:rsidRPr="00954AC5">
        <w:rPr>
          <w:rFonts w:ascii="Times New Roman" w:hAnsi="Times New Roman"/>
          <w:b/>
          <w:i/>
          <w:sz w:val="26"/>
          <w:szCs w:val="26"/>
        </w:rPr>
        <w:t>3</w:t>
      </w:r>
      <w:r w:rsidR="00DC3D5B" w:rsidRPr="00954AC5">
        <w:rPr>
          <w:rFonts w:ascii="Times New Roman" w:hAnsi="Times New Roman"/>
          <w:b/>
          <w:i/>
          <w:sz w:val="26"/>
          <w:szCs w:val="26"/>
          <w:lang w:val="vi-VN"/>
        </w:rPr>
        <w:t xml:space="preserve">,0 </w:t>
      </w:r>
      <w:r w:rsidR="00D67369" w:rsidRPr="00954AC5">
        <w:rPr>
          <w:rFonts w:ascii="Times New Roman" w:hAnsi="Times New Roman"/>
          <w:b/>
          <w:i/>
          <w:sz w:val="26"/>
          <w:szCs w:val="26"/>
          <w:lang w:val="nl-NL"/>
        </w:rPr>
        <w:t>điểm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>)</w:t>
      </w:r>
    </w:p>
    <w:p w:rsidR="0046167C" w:rsidRPr="00954AC5" w:rsidRDefault="009F5318" w:rsidP="009F5318">
      <w:pPr>
        <w:spacing w:before="20" w:line="276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 xml:space="preserve">1) </w:t>
      </w:r>
      <w:r w:rsidR="00D90FCF" w:rsidRPr="00954AC5">
        <w:rPr>
          <w:rFonts w:ascii="Times New Roman" w:hAnsi="Times New Roman"/>
          <w:sz w:val="26"/>
          <w:szCs w:val="26"/>
        </w:rPr>
        <w:t>Rút gọn các biểu thức sau</w:t>
      </w:r>
      <w:r w:rsidR="003C6854" w:rsidRPr="00954AC5">
        <w:rPr>
          <w:rFonts w:ascii="Times New Roman" w:hAnsi="Times New Roman"/>
          <w:sz w:val="26"/>
          <w:szCs w:val="26"/>
        </w:rPr>
        <w:t xml:space="preserve">: </w:t>
      </w:r>
    </w:p>
    <w:p w:rsidR="00A45253" w:rsidRPr="00954AC5" w:rsidRDefault="00A45253" w:rsidP="00A45253">
      <w:pPr>
        <w:spacing w:before="20" w:line="276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954AC5">
        <w:rPr>
          <w:rFonts w:ascii="Times New Roman" w:hAnsi="Times New Roman"/>
          <w:sz w:val="26"/>
          <w:szCs w:val="26"/>
        </w:rPr>
        <w:t>a)</w:t>
      </w:r>
      <w:r w:rsidRPr="00954AC5">
        <w:rPr>
          <w:rFonts w:ascii="Times New Roman" w:hAnsi="Times New Roman"/>
          <w:position w:val="-8"/>
          <w:sz w:val="26"/>
          <w:szCs w:val="26"/>
        </w:rPr>
        <w:object w:dxaOrig="1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7.25pt" o:ole="">
            <v:imagedata r:id="rId8" o:title=""/>
          </v:shape>
          <o:OLEObject Type="Embed" ProgID="Equation.DSMT4" ShapeID="_x0000_i1025" DrawAspect="Content" ObjectID="_1716369267" r:id="rId9"/>
        </w:object>
      </w:r>
      <w:r w:rsidRPr="00954AC5">
        <w:rPr>
          <w:rFonts w:ascii="Times New Roman" w:hAnsi="Times New Roman"/>
          <w:sz w:val="26"/>
          <w:szCs w:val="26"/>
          <w:lang w:val="vi-VN"/>
        </w:rPr>
        <w:tab/>
      </w:r>
      <w:r w:rsidRPr="00954AC5">
        <w:rPr>
          <w:rFonts w:ascii="Times New Roman" w:hAnsi="Times New Roman"/>
          <w:sz w:val="26"/>
          <w:szCs w:val="26"/>
        </w:rPr>
        <w:t xml:space="preserve">            </w:t>
      </w:r>
      <w:r w:rsidRPr="00954AC5">
        <w:rPr>
          <w:rFonts w:ascii="Times New Roman" w:hAnsi="Times New Roman"/>
          <w:sz w:val="26"/>
          <w:szCs w:val="26"/>
        </w:rPr>
        <w:tab/>
      </w:r>
      <w:r w:rsidRPr="00954AC5">
        <w:rPr>
          <w:rFonts w:ascii="Times New Roman" w:hAnsi="Times New Roman"/>
          <w:sz w:val="26"/>
          <w:szCs w:val="26"/>
        </w:rPr>
        <w:tab/>
      </w:r>
      <w:r w:rsidRPr="00954AC5">
        <w:rPr>
          <w:rFonts w:ascii="Times New Roman" w:hAnsi="Times New Roman"/>
          <w:sz w:val="26"/>
          <w:szCs w:val="26"/>
          <w:lang w:val="vi-VN"/>
        </w:rPr>
        <w:t xml:space="preserve">b) </w:t>
      </w:r>
      <w:r w:rsidRPr="00954AC5">
        <w:rPr>
          <w:rFonts w:ascii="Times New Roman" w:hAnsi="Times New Roman"/>
          <w:position w:val="-28"/>
          <w:sz w:val="26"/>
          <w:szCs w:val="26"/>
          <w:lang w:val="vi-VN"/>
        </w:rPr>
        <w:object w:dxaOrig="1080" w:dyaOrig="660">
          <v:shape id="_x0000_i1026" type="#_x0000_t75" style="width:54pt;height:33pt" o:ole="">
            <v:imagedata r:id="rId10" o:title=""/>
          </v:shape>
          <o:OLEObject Type="Embed" ProgID="Equation.DSMT4" ShapeID="_x0000_i1026" DrawAspect="Content" ObjectID="_1716369268" r:id="rId11"/>
        </w:object>
      </w:r>
      <w:r w:rsidRPr="00954AC5">
        <w:rPr>
          <w:rFonts w:ascii="Times New Roman" w:hAnsi="Times New Roman"/>
          <w:sz w:val="26"/>
          <w:szCs w:val="26"/>
        </w:rPr>
        <w:t xml:space="preserve"> </w:t>
      </w:r>
    </w:p>
    <w:p w:rsidR="003C6854" w:rsidRPr="00954AC5" w:rsidRDefault="007074F7" w:rsidP="00805C8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ab/>
      </w:r>
      <w:r w:rsidR="00162EF7" w:rsidRPr="00954AC5">
        <w:rPr>
          <w:rFonts w:ascii="Times New Roman" w:hAnsi="Times New Roman"/>
          <w:sz w:val="26"/>
          <w:szCs w:val="26"/>
          <w:lang w:val="vi-VN"/>
        </w:rPr>
        <w:t>2</w:t>
      </w:r>
      <w:r w:rsidR="00474575" w:rsidRPr="00954AC5">
        <w:rPr>
          <w:rFonts w:ascii="Times New Roman" w:hAnsi="Times New Roman"/>
          <w:sz w:val="26"/>
          <w:szCs w:val="26"/>
          <w:lang w:val="nl-NL"/>
        </w:rPr>
        <w:t>)</w:t>
      </w:r>
      <w:r w:rsidRPr="00954AC5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A45253" w:rsidRPr="00954AC5">
        <w:rPr>
          <w:rFonts w:ascii="Times New Roman" w:hAnsi="Times New Roman"/>
          <w:sz w:val="26"/>
          <w:szCs w:val="26"/>
        </w:rPr>
        <w:t xml:space="preserve">Tìm m để đồ thị hàm số </w:t>
      </w:r>
      <w:r w:rsidR="00A45253" w:rsidRPr="00954AC5">
        <w:rPr>
          <w:rFonts w:ascii="Times New Roman" w:hAnsi="Times New Roman"/>
          <w:position w:val="-10"/>
          <w:sz w:val="26"/>
          <w:szCs w:val="26"/>
        </w:rPr>
        <w:object w:dxaOrig="1579" w:dyaOrig="320">
          <v:shape id="_x0000_i1027" type="#_x0000_t75" style="width:78.75pt;height:15.75pt" o:ole="">
            <v:imagedata r:id="rId12" o:title=""/>
          </v:shape>
          <o:OLEObject Type="Embed" ProgID="Equation.DSMT4" ShapeID="_x0000_i1027" DrawAspect="Content" ObjectID="_1716369269" r:id="rId13"/>
        </w:object>
      </w:r>
      <w:r w:rsidR="00A45253" w:rsidRPr="00954AC5">
        <w:rPr>
          <w:rFonts w:ascii="Times New Roman" w:hAnsi="Times New Roman"/>
          <w:sz w:val="26"/>
          <w:szCs w:val="26"/>
        </w:rPr>
        <w:t xml:space="preserve"> đi qua điểm </w:t>
      </w:r>
      <w:r w:rsidR="00A45253" w:rsidRPr="00954AC5">
        <w:rPr>
          <w:rFonts w:ascii="Times New Roman" w:hAnsi="Times New Roman"/>
          <w:position w:val="-10"/>
          <w:sz w:val="26"/>
          <w:szCs w:val="26"/>
        </w:rPr>
        <w:object w:dxaOrig="840" w:dyaOrig="320">
          <v:shape id="_x0000_i1028" type="#_x0000_t75" style="width:42pt;height:15.75pt" o:ole="">
            <v:imagedata r:id="rId14" o:title=""/>
          </v:shape>
          <o:OLEObject Type="Embed" ProgID="Equation.DSMT4" ShapeID="_x0000_i1028" DrawAspect="Content" ObjectID="_1716369270" r:id="rId15"/>
        </w:object>
      </w:r>
      <w:r w:rsidR="00613309" w:rsidRPr="00954AC5">
        <w:rPr>
          <w:rFonts w:ascii="Times New Roman" w:hAnsi="Times New Roman"/>
          <w:sz w:val="26"/>
          <w:szCs w:val="26"/>
        </w:rPr>
        <w:t xml:space="preserve">. </w:t>
      </w:r>
    </w:p>
    <w:p w:rsidR="00613309" w:rsidRPr="00954AC5" w:rsidRDefault="00613309" w:rsidP="0061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ab/>
      </w:r>
      <w:r w:rsidR="0036186A" w:rsidRPr="00954AC5">
        <w:rPr>
          <w:rFonts w:ascii="Times New Roman" w:hAnsi="Times New Roman"/>
          <w:sz w:val="26"/>
          <w:szCs w:val="26"/>
        </w:rPr>
        <w:t>3)</w:t>
      </w:r>
      <w:r w:rsidR="0033137A" w:rsidRPr="00954AC5">
        <w:rPr>
          <w:rFonts w:ascii="Times New Roman" w:hAnsi="Times New Roman"/>
          <w:sz w:val="26"/>
          <w:szCs w:val="26"/>
        </w:rPr>
        <w:t xml:space="preserve"> </w:t>
      </w:r>
      <w:r w:rsidRPr="00954AC5">
        <w:rPr>
          <w:rFonts w:ascii="Times New Roman" w:hAnsi="Times New Roman"/>
          <w:sz w:val="26"/>
          <w:szCs w:val="26"/>
        </w:rPr>
        <w:t xml:space="preserve">Cho phương trình </w:t>
      </w:r>
      <w:r w:rsidRPr="00954AC5">
        <w:rPr>
          <w:rFonts w:ascii="Times New Roman" w:hAnsi="Times New Roman"/>
          <w:position w:val="-6"/>
          <w:sz w:val="26"/>
          <w:szCs w:val="26"/>
        </w:rPr>
        <w:object w:dxaOrig="1920" w:dyaOrig="320">
          <v:shape id="_x0000_i1029" type="#_x0000_t75" style="width:109.5pt;height:18pt" o:ole="">
            <v:imagedata r:id="rId16" o:title=""/>
          </v:shape>
          <o:OLEObject Type="Embed" ProgID="Equation.DSMT4" ShapeID="_x0000_i1029" DrawAspect="Content" ObjectID="_1716369271" r:id="rId17"/>
        </w:object>
      </w:r>
      <w:r w:rsidR="0061646E" w:rsidRPr="00954AC5">
        <w:rPr>
          <w:rFonts w:ascii="Times New Roman" w:hAnsi="Times New Roman"/>
          <w:sz w:val="26"/>
          <w:szCs w:val="26"/>
        </w:rPr>
        <w:t>(</w:t>
      </w:r>
      <w:r w:rsidR="0061646E" w:rsidRPr="00954AC5">
        <w:rPr>
          <w:rFonts w:ascii="Times New Roman" w:hAnsi="Times New Roman"/>
          <w:i/>
          <w:sz w:val="26"/>
          <w:szCs w:val="26"/>
        </w:rPr>
        <w:t>m</w:t>
      </w:r>
      <w:r w:rsidR="0061646E" w:rsidRPr="00954AC5">
        <w:rPr>
          <w:rFonts w:ascii="Times New Roman" w:hAnsi="Times New Roman"/>
          <w:sz w:val="26"/>
          <w:szCs w:val="26"/>
        </w:rPr>
        <w:t xml:space="preserve"> là tham số).</w:t>
      </w:r>
      <w:r w:rsidRPr="00954AC5">
        <w:rPr>
          <w:rFonts w:ascii="Times New Roman" w:hAnsi="Times New Roman"/>
          <w:sz w:val="26"/>
          <w:szCs w:val="26"/>
        </w:rPr>
        <w:t xml:space="preserve">  </w:t>
      </w:r>
    </w:p>
    <w:p w:rsidR="00613309" w:rsidRPr="00954AC5" w:rsidRDefault="00613309" w:rsidP="0061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ab/>
        <w:t xml:space="preserve">a) Giải phương trình với </w:t>
      </w:r>
      <w:r w:rsidRPr="00954AC5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030" type="#_x0000_t75" style="width:30.75pt;height:14.25pt" o:ole="">
            <v:imagedata r:id="rId18" o:title=""/>
          </v:shape>
          <o:OLEObject Type="Embed" ProgID="Equation.DSMT4" ShapeID="_x0000_i1030" DrawAspect="Content" ObjectID="_1716369272" r:id="rId19"/>
        </w:object>
      </w:r>
      <w:r w:rsidRPr="00954AC5">
        <w:rPr>
          <w:rFonts w:ascii="Times New Roman" w:hAnsi="Times New Roman"/>
          <w:sz w:val="26"/>
          <w:szCs w:val="26"/>
        </w:rPr>
        <w:t xml:space="preserve"> </w:t>
      </w:r>
    </w:p>
    <w:p w:rsidR="00613309" w:rsidRPr="00954AC5" w:rsidRDefault="00613309" w:rsidP="0061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ab/>
        <w:t xml:space="preserve">b) Tìm m để phương trình có nghiệm. </w:t>
      </w:r>
    </w:p>
    <w:p w:rsidR="002E737C" w:rsidRPr="00954AC5" w:rsidRDefault="00DD3877" w:rsidP="00805C8B">
      <w:pPr>
        <w:spacing w:before="20" w:line="276" w:lineRule="auto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>Câu</w:t>
      </w:r>
      <w:r w:rsidR="002E737C" w:rsidRPr="00954AC5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I</w:t>
      </w:r>
      <w:r w:rsidR="002E737C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613309" w:rsidRPr="00954AC5">
        <w:rPr>
          <w:rFonts w:ascii="Times New Roman" w:hAnsi="Times New Roman"/>
          <w:b/>
          <w:i/>
          <w:sz w:val="26"/>
          <w:szCs w:val="26"/>
          <w:lang w:val="nl-NL"/>
        </w:rPr>
        <w:t>3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>,0</w:t>
      </w:r>
      <w:r w:rsidR="002E737C" w:rsidRPr="00954AC5">
        <w:rPr>
          <w:rFonts w:ascii="Times New Roman" w:hAnsi="Times New Roman"/>
          <w:b/>
          <w:i/>
          <w:sz w:val="26"/>
          <w:szCs w:val="26"/>
          <w:lang w:val="nl-NL"/>
        </w:rPr>
        <w:t xml:space="preserve"> điểm</w:t>
      </w:r>
      <w:r w:rsidR="00BB1636" w:rsidRPr="00954AC5">
        <w:rPr>
          <w:rFonts w:ascii="Times New Roman" w:hAnsi="Times New Roman"/>
          <w:b/>
          <w:i/>
          <w:sz w:val="26"/>
          <w:szCs w:val="26"/>
          <w:lang w:val="nl-NL"/>
        </w:rPr>
        <w:t>)</w:t>
      </w:r>
    </w:p>
    <w:p w:rsidR="00613309" w:rsidRPr="00954AC5" w:rsidRDefault="00613309" w:rsidP="00613309">
      <w:pPr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</w:rPr>
        <w:t>1)</w:t>
      </w:r>
      <w:r w:rsidRPr="00954AC5">
        <w:rPr>
          <w:rFonts w:ascii="Times New Roman" w:hAnsi="Times New Roman"/>
          <w:w w:val="99"/>
          <w:sz w:val="26"/>
          <w:szCs w:val="26"/>
        </w:rPr>
        <w:t xml:space="preserve"> </w:t>
      </w:r>
      <w:r w:rsidRPr="00954AC5">
        <w:rPr>
          <w:rFonts w:ascii="Times New Roman" w:hAnsi="Times New Roman"/>
          <w:sz w:val="26"/>
          <w:szCs w:val="26"/>
          <w:lang w:val="nl-NL"/>
        </w:rPr>
        <w:t>Một ô tô đi từ A và dự định đến B lúc 11 giờ trưa. Nếu xe chạy với vận tốc 40km/h thì sẽ đến B chậm 1 giờ so với dự định. Nếu xe chạy với vận tốc 50 km/h thì sẽ đến B sớm 24 phút so với dự định. Tính độ dài quãng đường AB và thời điểm dự định xuất phát của ô tô tại A.</w:t>
      </w:r>
    </w:p>
    <w:p w:rsidR="00613309" w:rsidRPr="00954AC5" w:rsidRDefault="00613309" w:rsidP="00613309">
      <w:pPr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 xml:space="preserve">2) Cho tam giác ABC vuông tại A, đường cao AH, biết </w:t>
      </w:r>
      <w:r w:rsidR="00D27902" w:rsidRPr="00954AC5">
        <w:rPr>
          <w:rFonts w:ascii="Times New Roman" w:hAnsi="Times New Roman"/>
          <w:spacing w:val="-14"/>
          <w:position w:val="-10"/>
          <w:sz w:val="26"/>
          <w:szCs w:val="26"/>
        </w:rPr>
        <w:object w:dxaOrig="1060" w:dyaOrig="320">
          <v:shape id="_x0000_i1031" type="#_x0000_t75" style="width:57pt;height:17.25pt" o:ole="">
            <v:imagedata r:id="rId20" o:title=""/>
          </v:shape>
          <o:OLEObject Type="Embed" ProgID="Equation.DSMT4" ShapeID="_x0000_i1031" DrawAspect="Content" ObjectID="_1716369273" r:id="rId21"/>
        </w:object>
      </w:r>
      <w:r w:rsidRPr="00954AC5">
        <w:rPr>
          <w:rFonts w:ascii="Times New Roman" w:hAnsi="Times New Roman"/>
          <w:sz w:val="26"/>
          <w:szCs w:val="26"/>
          <w:lang w:val="nl-NL"/>
        </w:rPr>
        <w:t xml:space="preserve">, </w:t>
      </w:r>
      <w:r w:rsidR="00D27902" w:rsidRPr="00954AC5">
        <w:rPr>
          <w:rFonts w:ascii="Times New Roman" w:hAnsi="Times New Roman"/>
          <w:spacing w:val="-14"/>
          <w:position w:val="-10"/>
          <w:sz w:val="26"/>
          <w:szCs w:val="26"/>
        </w:rPr>
        <w:object w:dxaOrig="1060" w:dyaOrig="320">
          <v:shape id="_x0000_i1032" type="#_x0000_t75" style="width:54.75pt;height:16.5pt" o:ole="">
            <v:imagedata r:id="rId22" o:title=""/>
          </v:shape>
          <o:OLEObject Type="Embed" ProgID="Equation.DSMT4" ShapeID="_x0000_i1032" DrawAspect="Content" ObjectID="_1716369274" r:id="rId23"/>
        </w:object>
      </w:r>
      <w:r w:rsidRPr="00954AC5">
        <w:rPr>
          <w:rFonts w:ascii="Times New Roman" w:hAnsi="Times New Roman"/>
          <w:sz w:val="26"/>
          <w:szCs w:val="26"/>
          <w:lang w:val="nl-NL"/>
        </w:rPr>
        <w:t>. Tính độ dài AH, BH, CH.</w:t>
      </w:r>
    </w:p>
    <w:p w:rsidR="00613309" w:rsidRPr="00954AC5" w:rsidRDefault="00613309" w:rsidP="00613309">
      <w:pPr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 xml:space="preserve">3) Giải hệ phương trình: </w:t>
      </w:r>
      <w:r w:rsidRPr="00954AC5">
        <w:rPr>
          <w:rFonts w:ascii="Times New Roman" w:hAnsi="Times New Roman"/>
          <w:position w:val="-34"/>
          <w:sz w:val="26"/>
          <w:szCs w:val="26"/>
          <w:lang w:val="nl-NL"/>
        </w:rPr>
        <w:object w:dxaOrig="1540" w:dyaOrig="800">
          <v:shape id="_x0000_i1033" type="#_x0000_t75" style="width:77.25pt;height:39.75pt" o:ole="">
            <v:imagedata r:id="rId24" o:title=""/>
          </v:shape>
          <o:OLEObject Type="Embed" ProgID="Equation.DSMT4" ShapeID="_x0000_i1033" DrawAspect="Content" ObjectID="_1716369275" r:id="rId25"/>
        </w:object>
      </w:r>
      <w:r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2C3A23" w:rsidRPr="00954AC5" w:rsidRDefault="00DD3877" w:rsidP="00805C8B">
      <w:pPr>
        <w:spacing w:before="20" w:line="276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 xml:space="preserve">Câu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II</w:t>
      </w:r>
      <w:r w:rsidR="006C0F7D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8115BA" w:rsidRPr="00954AC5">
        <w:rPr>
          <w:rFonts w:ascii="Times New Roman" w:hAnsi="Times New Roman"/>
          <w:b/>
          <w:i/>
          <w:sz w:val="26"/>
          <w:szCs w:val="26"/>
          <w:lang w:val="nl-NL"/>
        </w:rPr>
        <w:t>3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>,</w:t>
      </w:r>
      <w:r w:rsidR="00E975A1" w:rsidRPr="00954AC5">
        <w:rPr>
          <w:rFonts w:ascii="Times New Roman" w:hAnsi="Times New Roman"/>
          <w:b/>
          <w:i/>
          <w:sz w:val="26"/>
          <w:szCs w:val="26"/>
          <w:lang w:val="vi-VN"/>
        </w:rPr>
        <w:t>0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r w:rsidR="006C0F7D" w:rsidRPr="00954AC5">
        <w:rPr>
          <w:rFonts w:ascii="Times New Roman" w:hAnsi="Times New Roman"/>
          <w:b/>
          <w:i/>
          <w:sz w:val="26"/>
          <w:szCs w:val="26"/>
          <w:lang w:val="nl-NL"/>
        </w:rPr>
        <w:t>điểm</w:t>
      </w:r>
      <w:r w:rsidR="006C0F7D" w:rsidRPr="00954AC5">
        <w:rPr>
          <w:rFonts w:ascii="Times New Roman" w:hAnsi="Times New Roman"/>
          <w:sz w:val="26"/>
          <w:szCs w:val="26"/>
          <w:lang w:val="nl-NL"/>
        </w:rPr>
        <w:t>)</w:t>
      </w:r>
      <w:r w:rsidR="006B41D9"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>Cho đường tròn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 xml:space="preserve"> (O)</w:t>
      </w:r>
      <w:r w:rsidRPr="00954AC5">
        <w:rPr>
          <w:rFonts w:ascii="Times New Roman" w:hAnsi="Times New Roman"/>
          <w:sz w:val="26"/>
          <w:szCs w:val="26"/>
          <w:lang w:val="pt-BR"/>
        </w:rPr>
        <w:t>, một đường thẳng d không đi qua tâm O cắt đường tròn (O) tại 2 điểm ph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ân biệt M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N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. Lấy điểm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ùy ý thuộc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d và nằm ngoài đường tròn (O) (</w:t>
      </w:r>
      <w:r w:rsidR="001C0E75" w:rsidRPr="00954AC5">
        <w:rPr>
          <w:rFonts w:ascii="Times New Roman" w:hAnsi="Times New Roman"/>
          <w:spacing w:val="-14"/>
          <w:position w:val="-6"/>
          <w:sz w:val="26"/>
          <w:szCs w:val="26"/>
        </w:rPr>
        <w:object w:dxaOrig="1060" w:dyaOrig="279">
          <v:shape id="_x0000_i1034" type="#_x0000_t75" style="width:55.5pt;height:15pt" o:ole="">
            <v:imagedata r:id="rId26" o:title=""/>
          </v:shape>
          <o:OLEObject Type="Embed" ProgID="Equation.DSMT4" ShapeID="_x0000_i1034" DrawAspect="Content" ObjectID="_1716369276" r:id="rId27"/>
        </w:objec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). Qua 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vẽ hai tiếp tuyến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AB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 xml:space="preserve">AC </w:t>
      </w:r>
      <w:r w:rsidR="00D27902" w:rsidRPr="00954AC5">
        <w:rPr>
          <w:rFonts w:ascii="Times New Roman" w:hAnsi="Times New Roman"/>
          <w:sz w:val="26"/>
          <w:szCs w:val="26"/>
          <w:lang w:val="pt-BR"/>
        </w:rPr>
        <w:t xml:space="preserve">của đường tròn (O)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(B</w:t>
      </w:r>
      <w:r w:rsidR="00D27902" w:rsidRPr="00954AC5">
        <w:rPr>
          <w:rFonts w:ascii="Times New Roman" w:hAnsi="Times New Roman"/>
          <w:sz w:val="26"/>
          <w:szCs w:val="26"/>
          <w:lang w:val="pt-BR"/>
        </w:rPr>
        <w:t xml:space="preserve"> và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C</w:t>
      </w:r>
      <w:r w:rsidR="00D27902" w:rsidRPr="00954AC5">
        <w:rPr>
          <w:rFonts w:ascii="Times New Roman" w:hAnsi="Times New Roman"/>
          <w:sz w:val="26"/>
          <w:szCs w:val="26"/>
          <w:lang w:val="pt-BR"/>
        </w:rPr>
        <w:t xml:space="preserve"> là các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iếp điểm).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 xml:space="preserve"> Gọi D là giao điểm của 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O và </w:t>
      </w:r>
      <w:r w:rsidR="0022791B" w:rsidRPr="00954AC5">
        <w:rPr>
          <w:rFonts w:ascii="Times New Roman" w:hAnsi="Times New Roman"/>
          <w:sz w:val="26"/>
          <w:szCs w:val="26"/>
          <w:lang w:val="pt-BR"/>
        </w:rPr>
        <w:t>BC</w:t>
      </w:r>
      <w:r w:rsidRPr="00954AC5">
        <w:rPr>
          <w:rFonts w:ascii="Times New Roman" w:hAnsi="Times New Roman"/>
          <w:sz w:val="26"/>
          <w:szCs w:val="26"/>
          <w:lang w:val="pt-BR"/>
        </w:rPr>
        <w:t>.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 xml:space="preserve">1) Chứng minh rằng: </w:t>
      </w:r>
      <w:r w:rsidR="008277D5" w:rsidRPr="00954AC5">
        <w:rPr>
          <w:rFonts w:ascii="Times New Roman" w:hAnsi="Times New Roman"/>
          <w:sz w:val="26"/>
          <w:szCs w:val="26"/>
          <w:lang w:val="pt-BR"/>
        </w:rPr>
        <w:t>T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ứ giác </w:t>
      </w:r>
      <w:r w:rsidR="001C0E75" w:rsidRPr="00954AC5">
        <w:rPr>
          <w:rFonts w:ascii="Times New Roman" w:hAnsi="Times New Roman"/>
          <w:position w:val="-6"/>
          <w:sz w:val="26"/>
          <w:szCs w:val="26"/>
          <w:lang w:val="pt-BR"/>
        </w:rPr>
        <w:object w:dxaOrig="700" w:dyaOrig="279">
          <v:shape id="_x0000_i1035" type="#_x0000_t75" style="width:35.25pt;height:14.25pt" o:ole="">
            <v:imagedata r:id="rId28" o:title=""/>
          </v:shape>
          <o:OLEObject Type="Embed" ProgID="Equation.DSMT4" ShapeID="_x0000_i1035" DrawAspect="Content" ObjectID="_1716369277" r:id="rId29"/>
        </w:objec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là tứ giác nội tiếp.</w:t>
      </w:r>
    </w:p>
    <w:p w:rsidR="008115BA" w:rsidRPr="00954AC5" w:rsidRDefault="008115BA" w:rsidP="008115BA">
      <w:pPr>
        <w:spacing w:before="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ab/>
        <w:t xml:space="preserve">2) Chứng minh rằng: </w:t>
      </w:r>
      <w:r w:rsidR="001C0E75" w:rsidRPr="00954AC5">
        <w:rPr>
          <w:rFonts w:ascii="Times New Roman" w:hAnsi="Times New Roman"/>
          <w:position w:val="-6"/>
          <w:sz w:val="26"/>
          <w:szCs w:val="26"/>
          <w:lang w:val="pt-BR"/>
        </w:rPr>
        <w:object w:dxaOrig="1540" w:dyaOrig="320">
          <v:shape id="_x0000_i1036" type="#_x0000_t75" style="width:87pt;height:18pt" o:ole="">
            <v:imagedata r:id="rId30" o:title=""/>
          </v:shape>
          <o:OLEObject Type="Embed" ProgID="Equation.DSMT4" ShapeID="_x0000_i1036" DrawAspect="Content" ObjectID="_1716369278" r:id="rId31"/>
        </w:objec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 xml:space="preserve">3) Chứng minh rằng: </w:t>
      </w:r>
      <w:r w:rsidR="001C0E75" w:rsidRPr="00954AC5">
        <w:rPr>
          <w:rFonts w:ascii="Times New Roman" w:hAnsi="Times New Roman"/>
          <w:position w:val="-6"/>
          <w:sz w:val="26"/>
          <w:szCs w:val="26"/>
        </w:rPr>
        <w:object w:dxaOrig="1400" w:dyaOrig="360">
          <v:shape id="_x0000_i1037" type="#_x0000_t75" style="width:69.75pt;height:18pt" o:ole="">
            <v:imagedata r:id="rId32" o:title=""/>
          </v:shape>
          <o:OLEObject Type="Embed" ProgID="Equation.DSMT4" ShapeID="_x0000_i1037" DrawAspect="Content" ObjectID="_1716369279" r:id="rId33"/>
        </w:object>
      </w:r>
      <w:r w:rsidRPr="00954AC5">
        <w:rPr>
          <w:rFonts w:ascii="Times New Roman" w:hAnsi="Times New Roman"/>
          <w:sz w:val="26"/>
          <w:szCs w:val="26"/>
          <w:lang w:val="pt-BR"/>
        </w:rPr>
        <w:t>.</w:t>
      </w:r>
    </w:p>
    <w:p w:rsidR="008115BA" w:rsidRPr="00954AC5" w:rsidRDefault="008115BA" w:rsidP="008115BA">
      <w:pPr>
        <w:spacing w:before="20"/>
        <w:jc w:val="both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  <w:lang w:val="pt-BR"/>
        </w:rPr>
        <w:tab/>
        <w:t xml:space="preserve">4) Chứng minh rằng khi </w:t>
      </w:r>
      <w:r w:rsidR="0098749C" w:rsidRPr="00954AC5">
        <w:rPr>
          <w:rFonts w:ascii="Times New Roman" w:hAnsi="Times New Roman"/>
          <w:sz w:val="26"/>
          <w:szCs w:val="26"/>
          <w:lang w:val="pt-BR"/>
        </w:rPr>
        <w:t>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hay đổi (</w:t>
      </w:r>
      <w:r w:rsidR="0098749C" w:rsidRPr="00954AC5">
        <w:rPr>
          <w:rFonts w:ascii="Times New Roman" w:hAnsi="Times New Roman"/>
          <w:sz w:val="26"/>
          <w:szCs w:val="26"/>
          <w:lang w:val="pt-BR"/>
        </w:rPr>
        <w:t>A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thuộc d và nằm ngoài đường tròn (O), </w:t>
      </w:r>
      <w:r w:rsidR="0098749C" w:rsidRPr="00954AC5">
        <w:rPr>
          <w:rFonts w:ascii="Times New Roman" w:hAnsi="Times New Roman"/>
          <w:spacing w:val="-14"/>
          <w:position w:val="-6"/>
          <w:sz w:val="26"/>
          <w:szCs w:val="26"/>
        </w:rPr>
        <w:object w:dxaOrig="1060" w:dyaOrig="279">
          <v:shape id="_x0000_i1038" type="#_x0000_t75" style="width:55.5pt;height:15pt" o:ole="">
            <v:imagedata r:id="rId26" o:title=""/>
          </v:shape>
          <o:OLEObject Type="Embed" ProgID="Equation.DSMT4" ShapeID="_x0000_i1038" DrawAspect="Content" ObjectID="_1716369280" r:id="rId34"/>
        </w:object>
      </w:r>
      <w:r w:rsidR="0098749C" w:rsidRPr="00954AC5">
        <w:rPr>
          <w:rFonts w:ascii="Times New Roman" w:hAnsi="Times New Roman"/>
          <w:sz w:val="26"/>
          <w:szCs w:val="26"/>
          <w:lang w:val="pt-BR"/>
        </w:rPr>
        <w:t>) thì đường thẳng BC</w:t>
      </w:r>
      <w:r w:rsidRPr="00954AC5">
        <w:rPr>
          <w:rFonts w:ascii="Times New Roman" w:hAnsi="Times New Roman"/>
          <w:sz w:val="26"/>
          <w:szCs w:val="26"/>
          <w:lang w:val="pt-BR"/>
        </w:rPr>
        <w:t xml:space="preserve"> luôn đi qua một điểm cố định.</w:t>
      </w:r>
    </w:p>
    <w:p w:rsidR="002C3A23" w:rsidRPr="00954AC5" w:rsidRDefault="00203219" w:rsidP="00805C8B">
      <w:pPr>
        <w:spacing w:before="20" w:line="276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b/>
          <w:sz w:val="26"/>
          <w:szCs w:val="26"/>
          <w:lang w:val="nl-NL"/>
        </w:rPr>
        <w:t>C</w:t>
      </w:r>
      <w:r w:rsidR="00527CFD" w:rsidRPr="00954AC5">
        <w:rPr>
          <w:rFonts w:ascii="Times New Roman" w:hAnsi="Times New Roman"/>
          <w:b/>
          <w:sz w:val="26"/>
          <w:szCs w:val="26"/>
          <w:lang w:val="nl-NL"/>
        </w:rPr>
        <w:t>â</w:t>
      </w:r>
      <w:r w:rsidRPr="00954AC5">
        <w:rPr>
          <w:rFonts w:ascii="Times New Roman" w:hAnsi="Times New Roman"/>
          <w:b/>
          <w:sz w:val="26"/>
          <w:szCs w:val="26"/>
          <w:lang w:val="nl-NL"/>
        </w:rPr>
        <w:t xml:space="preserve">u </w:t>
      </w:r>
      <w:r w:rsidR="004230F0" w:rsidRPr="00954AC5">
        <w:rPr>
          <w:rFonts w:ascii="Times New Roman" w:hAnsi="Times New Roman"/>
          <w:b/>
          <w:sz w:val="26"/>
          <w:szCs w:val="26"/>
          <w:lang w:val="nl-NL"/>
        </w:rPr>
        <w:t>IV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 xml:space="preserve"> (</w:t>
      </w:r>
      <w:r w:rsidR="00873681" w:rsidRPr="00954AC5">
        <w:rPr>
          <w:rFonts w:ascii="Times New Roman" w:hAnsi="Times New Roman"/>
          <w:b/>
          <w:i/>
          <w:sz w:val="26"/>
          <w:szCs w:val="26"/>
          <w:lang w:val="nl-NL"/>
        </w:rPr>
        <w:t>1</w:t>
      </w:r>
      <w:r w:rsidR="00EE7C0F" w:rsidRPr="00954AC5">
        <w:rPr>
          <w:rFonts w:ascii="Times New Roman" w:hAnsi="Times New Roman"/>
          <w:b/>
          <w:i/>
          <w:sz w:val="26"/>
          <w:szCs w:val="26"/>
          <w:lang w:val="nl-NL"/>
        </w:rPr>
        <w:t>,</w:t>
      </w:r>
      <w:r w:rsidR="00E975A1" w:rsidRPr="00954AC5">
        <w:rPr>
          <w:rFonts w:ascii="Times New Roman" w:hAnsi="Times New Roman"/>
          <w:b/>
          <w:i/>
          <w:sz w:val="26"/>
          <w:szCs w:val="26"/>
          <w:lang w:val="vi-VN"/>
        </w:rPr>
        <w:t>0</w:t>
      </w:r>
      <w:r w:rsidR="00D67369" w:rsidRPr="00954AC5">
        <w:rPr>
          <w:rFonts w:ascii="Times New Roman" w:hAnsi="Times New Roman"/>
          <w:b/>
          <w:i/>
          <w:sz w:val="26"/>
          <w:szCs w:val="26"/>
          <w:lang w:val="nl-NL"/>
        </w:rPr>
        <w:t xml:space="preserve"> điểm</w:t>
      </w:r>
      <w:r w:rsidR="00D67369" w:rsidRPr="00954AC5">
        <w:rPr>
          <w:rFonts w:ascii="Times New Roman" w:hAnsi="Times New Roman"/>
          <w:sz w:val="26"/>
          <w:szCs w:val="26"/>
          <w:lang w:val="nl-NL"/>
        </w:rPr>
        <w:t>)</w:t>
      </w:r>
      <w:r w:rsidR="004365EC"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8A558A" w:rsidRPr="00954AC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8115BA" w:rsidRPr="00954AC5" w:rsidRDefault="008115BA" w:rsidP="008115BA">
      <w:pPr>
        <w:spacing w:before="20"/>
        <w:ind w:firstLine="720"/>
        <w:jc w:val="both"/>
        <w:rPr>
          <w:rFonts w:ascii="Times New Roman" w:hAnsi="Times New Roman"/>
          <w:sz w:val="26"/>
          <w:szCs w:val="26"/>
          <w:lang w:val="fr-FR"/>
        </w:rPr>
      </w:pPr>
      <w:r w:rsidRPr="00954AC5">
        <w:rPr>
          <w:rFonts w:ascii="Times New Roman" w:hAnsi="Times New Roman"/>
          <w:spacing w:val="-2"/>
          <w:w w:val="98"/>
          <w:sz w:val="26"/>
          <w:szCs w:val="26"/>
          <w:lang w:val="nl-NL"/>
        </w:rPr>
        <w:t>1)</w:t>
      </w:r>
      <w:r w:rsidRPr="00954AC5">
        <w:rPr>
          <w:rFonts w:ascii="Times New Roman" w:hAnsi="Times New Roman"/>
          <w:color w:val="FF0000"/>
          <w:spacing w:val="-2"/>
          <w:w w:val="98"/>
          <w:sz w:val="26"/>
          <w:szCs w:val="26"/>
          <w:lang w:val="nl-NL"/>
        </w:rPr>
        <w:t xml:space="preserve"> </w:t>
      </w:r>
      <w:r w:rsidRPr="00954AC5">
        <w:rPr>
          <w:rFonts w:ascii="Times New Roman" w:hAnsi="Times New Roman"/>
          <w:sz w:val="26"/>
          <w:szCs w:val="26"/>
          <w:lang w:val="fr-FR"/>
        </w:rPr>
        <w:t xml:space="preserve">Cho các số thực không âm x, y, z thỏa mãn: </w:t>
      </w:r>
      <w:r w:rsidR="0036643A" w:rsidRPr="00954AC5">
        <w:rPr>
          <w:rFonts w:ascii="Times New Roman" w:hAnsi="Times New Roman"/>
          <w:position w:val="-30"/>
          <w:sz w:val="26"/>
          <w:szCs w:val="26"/>
          <w:lang w:val="fr-FR"/>
        </w:rPr>
        <w:object w:dxaOrig="1840" w:dyaOrig="720">
          <v:shape id="_x0000_i1039" type="#_x0000_t75" style="width:92.25pt;height:36pt" o:ole="">
            <v:imagedata r:id="rId35" o:title=""/>
          </v:shape>
          <o:OLEObject Type="Embed" ProgID="Equation.DSMT4" ShapeID="_x0000_i1039" DrawAspect="Content" ObjectID="_1716369281" r:id="rId36"/>
        </w:object>
      </w:r>
    </w:p>
    <w:p w:rsidR="008115BA" w:rsidRPr="00954AC5" w:rsidRDefault="003B3524" w:rsidP="008115BA">
      <w:pPr>
        <w:spacing w:before="20"/>
        <w:ind w:left="720"/>
        <w:jc w:val="both"/>
        <w:rPr>
          <w:rFonts w:ascii="Times New Roman" w:hAnsi="Times New Roman"/>
          <w:sz w:val="26"/>
          <w:szCs w:val="26"/>
          <w:lang w:val="fr-FR"/>
        </w:rPr>
      </w:pPr>
      <w:r w:rsidRPr="00954AC5">
        <w:rPr>
          <w:rFonts w:ascii="Times New Roman" w:hAnsi="Times New Roman"/>
          <w:sz w:val="26"/>
          <w:szCs w:val="26"/>
          <w:lang w:val="fr-FR"/>
        </w:rPr>
        <w:t>Chứng minh rằng</w:t>
      </w:r>
      <w:r w:rsidR="008115BA" w:rsidRPr="00954AC5">
        <w:rPr>
          <w:rFonts w:ascii="Times New Roman" w:hAnsi="Times New Roman"/>
          <w:sz w:val="26"/>
          <w:szCs w:val="26"/>
          <w:lang w:val="fr-FR"/>
        </w:rPr>
        <w:t xml:space="preserve">: </w:t>
      </w:r>
      <w:r w:rsidR="004667B6" w:rsidRPr="00954AC5">
        <w:rPr>
          <w:rFonts w:ascii="Times New Roman" w:hAnsi="Times New Roman"/>
          <w:position w:val="-10"/>
          <w:sz w:val="26"/>
          <w:szCs w:val="26"/>
          <w:lang w:val="fr-FR"/>
        </w:rPr>
        <w:object w:dxaOrig="2299" w:dyaOrig="320">
          <v:shape id="_x0000_i1040" type="#_x0000_t75" style="width:114.75pt;height:15.75pt" o:ole="">
            <v:imagedata r:id="rId37" o:title=""/>
          </v:shape>
          <o:OLEObject Type="Embed" ProgID="Equation.DSMT4" ShapeID="_x0000_i1040" DrawAspect="Content" ObjectID="_1716369282" r:id="rId38"/>
        </w:object>
      </w:r>
      <w:r w:rsidR="008115BA" w:rsidRPr="00954AC5">
        <w:rPr>
          <w:rFonts w:ascii="Times New Roman" w:hAnsi="Times New Roman"/>
          <w:sz w:val="26"/>
          <w:szCs w:val="26"/>
          <w:lang w:val="fr-FR"/>
        </w:rPr>
        <w:t xml:space="preserve"> </w:t>
      </w:r>
    </w:p>
    <w:p w:rsidR="008115BA" w:rsidRPr="00954AC5" w:rsidRDefault="008115BA" w:rsidP="008115BA">
      <w:pPr>
        <w:spacing w:before="60" w:line="276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954AC5">
        <w:rPr>
          <w:rFonts w:ascii="Times New Roman" w:hAnsi="Times New Roman"/>
          <w:sz w:val="26"/>
          <w:szCs w:val="26"/>
        </w:rPr>
        <w:t>2) Cho các số</w:t>
      </w:r>
      <w:r w:rsidR="002260A7" w:rsidRPr="00954AC5">
        <w:rPr>
          <w:rFonts w:ascii="Times New Roman" w:hAnsi="Times New Roman"/>
          <w:sz w:val="26"/>
          <w:szCs w:val="26"/>
        </w:rPr>
        <w:t xml:space="preserve"> thực</w:t>
      </w:r>
      <w:r w:rsidRPr="00954AC5">
        <w:rPr>
          <w:rFonts w:ascii="Times New Roman" w:hAnsi="Times New Roman"/>
          <w:sz w:val="26"/>
          <w:szCs w:val="26"/>
        </w:rPr>
        <w:t xml:space="preserve"> </w:t>
      </w:r>
      <w:r w:rsidRPr="00954AC5">
        <w:rPr>
          <w:rFonts w:ascii="Times New Roman" w:hAnsi="Times New Roman"/>
          <w:position w:val="-12"/>
          <w:sz w:val="26"/>
          <w:szCs w:val="26"/>
        </w:rPr>
        <w:object w:dxaOrig="720" w:dyaOrig="360">
          <v:shape id="_x0000_i1041" type="#_x0000_t75" style="width:36pt;height:18pt" o:ole="">
            <v:imagedata r:id="rId39" o:title=""/>
          </v:shape>
          <o:OLEObject Type="Embed" ProgID="Equation.DSMT4" ShapeID="_x0000_i1041" DrawAspect="Content" ObjectID="_1716369283" r:id="rId40"/>
        </w:object>
      </w:r>
      <w:r w:rsidRPr="00954AC5">
        <w:rPr>
          <w:rFonts w:ascii="Times New Roman" w:hAnsi="Times New Roman"/>
          <w:sz w:val="26"/>
          <w:szCs w:val="26"/>
        </w:rPr>
        <w:t xml:space="preserve"> thỏa mãn: </w:t>
      </w:r>
      <w:r w:rsidR="00EA5B4D" w:rsidRPr="00954AC5">
        <w:rPr>
          <w:rFonts w:ascii="Times New Roman" w:hAnsi="Times New Roman"/>
          <w:position w:val="-12"/>
          <w:sz w:val="26"/>
          <w:szCs w:val="26"/>
        </w:rPr>
        <w:object w:dxaOrig="2140" w:dyaOrig="400">
          <v:shape id="_x0000_i1042" type="#_x0000_t75" style="width:99pt;height:18.75pt" o:ole="">
            <v:imagedata r:id="rId41" o:title=""/>
          </v:shape>
          <o:OLEObject Type="Embed" ProgID="Equation.DSMT4" ShapeID="_x0000_i1042" DrawAspect="Content" ObjectID="_1716369284" r:id="rId42"/>
        </w:object>
      </w:r>
      <w:r w:rsidRPr="00954AC5">
        <w:rPr>
          <w:rFonts w:ascii="Times New Roman" w:hAnsi="Times New Roman"/>
          <w:sz w:val="26"/>
          <w:szCs w:val="26"/>
        </w:rPr>
        <w:t xml:space="preserve">. Tìm giá trị nhỏ nhất của biểu thức: </w:t>
      </w:r>
      <w:r w:rsidR="00EA5B4D" w:rsidRPr="00954AC5">
        <w:rPr>
          <w:rFonts w:ascii="Times New Roman" w:hAnsi="Times New Roman"/>
          <w:position w:val="-6"/>
          <w:sz w:val="26"/>
          <w:szCs w:val="26"/>
        </w:rPr>
        <w:object w:dxaOrig="2020" w:dyaOrig="300">
          <v:shape id="_x0000_i1043" type="#_x0000_t75" style="width:93.75pt;height:14.25pt" o:ole="">
            <v:imagedata r:id="rId43" o:title=""/>
          </v:shape>
          <o:OLEObject Type="Embed" ProgID="Equation.DSMT4" ShapeID="_x0000_i1043" DrawAspect="Content" ObjectID="_1716369285" r:id="rId44"/>
        </w:object>
      </w:r>
    </w:p>
    <w:p w:rsidR="005A42B7" w:rsidRPr="00954AC5" w:rsidRDefault="00517F9C" w:rsidP="008115BA">
      <w:pPr>
        <w:spacing w:before="20"/>
        <w:jc w:val="center"/>
        <w:rPr>
          <w:rFonts w:ascii="Times New Roman" w:hAnsi="Times New Roman"/>
          <w:sz w:val="26"/>
          <w:szCs w:val="26"/>
          <w:lang w:val="nl-NL"/>
        </w:rPr>
      </w:pPr>
      <w:r w:rsidRPr="00954AC5">
        <w:rPr>
          <w:rFonts w:ascii="Times New Roman" w:hAnsi="Times New Roman"/>
          <w:sz w:val="26"/>
          <w:szCs w:val="26"/>
          <w:lang w:val="nl-NL"/>
        </w:rPr>
        <w:t xml:space="preserve">-------- </w:t>
      </w:r>
      <w:r w:rsidR="002C3A23" w:rsidRPr="00954AC5">
        <w:rPr>
          <w:rFonts w:ascii="Times New Roman" w:hAnsi="Times New Roman"/>
          <w:sz w:val="26"/>
          <w:szCs w:val="26"/>
          <w:lang w:val="nl-NL"/>
        </w:rPr>
        <w:t>Hết</w:t>
      </w:r>
      <w:r w:rsidRPr="00954AC5">
        <w:rPr>
          <w:rFonts w:ascii="Times New Roman" w:hAnsi="Times New Roman"/>
          <w:sz w:val="26"/>
          <w:szCs w:val="26"/>
          <w:lang w:val="nl-NL"/>
        </w:rPr>
        <w:t xml:space="preserve"> --------</w:t>
      </w:r>
    </w:p>
    <w:p w:rsidR="005A42B7" w:rsidRPr="00954AC5" w:rsidRDefault="00DA36D9" w:rsidP="00805C8B">
      <w:pPr>
        <w:pStyle w:val="BodyTextIndent2"/>
        <w:spacing w:before="20" w:after="0" w:line="276" w:lineRule="auto"/>
        <w:ind w:left="0"/>
        <w:jc w:val="both"/>
        <w:rPr>
          <w:rFonts w:ascii="Times New Roman" w:hAnsi="Times New Roman"/>
          <w:b/>
          <w:bCs/>
          <w:i/>
          <w:iCs/>
          <w:lang w:val="nl-NL"/>
        </w:rPr>
      </w:pPr>
      <w:r w:rsidRPr="00954AC5">
        <w:rPr>
          <w:rFonts w:ascii="Times New Roman" w:hAnsi="Times New Roman"/>
          <w:b/>
          <w:bCs/>
          <w:i/>
          <w:iCs/>
          <w:lang w:val="nl-NL"/>
        </w:rPr>
        <w:t>Họ và tên thí sinh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: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 xml:space="preserve"> 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/>
          <w:iCs/>
          <w:lang w:val="nl-NL"/>
        </w:rPr>
        <w:t>..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..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..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....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..........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/>
          <w:iCs/>
          <w:lang w:val="nl-NL"/>
        </w:rPr>
        <w:t>.................. Số báo danh</w:t>
      </w:r>
      <w:r w:rsidR="005A42B7" w:rsidRPr="00954AC5">
        <w:rPr>
          <w:rFonts w:ascii="Times New Roman" w:hAnsi="Times New Roman"/>
          <w:b/>
          <w:bCs/>
          <w:i/>
          <w:iCs/>
          <w:lang w:val="nl-NL"/>
        </w:rPr>
        <w:t>: .............</w:t>
      </w:r>
      <w:r w:rsidR="009543FA" w:rsidRPr="00954AC5">
        <w:rPr>
          <w:rFonts w:ascii="Times New Roman" w:hAnsi="Times New Roman"/>
          <w:b/>
          <w:bCs/>
          <w:i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/>
          <w:iCs/>
          <w:lang w:val="nl-NL"/>
        </w:rPr>
        <w:t>........... Phòng thi</w:t>
      </w:r>
      <w:r w:rsidR="004605AF" w:rsidRPr="00954AC5">
        <w:rPr>
          <w:rFonts w:ascii="Times New Roman" w:hAnsi="Times New Roman"/>
          <w:b/>
          <w:bCs/>
          <w:i/>
          <w:iCs/>
          <w:lang w:val="nl-NL"/>
        </w:rPr>
        <w:t>: .......</w:t>
      </w:r>
    </w:p>
    <w:p w:rsidR="00C15365" w:rsidRPr="00954AC5" w:rsidRDefault="005A42B7" w:rsidP="00FF17FB">
      <w:pPr>
        <w:pStyle w:val="BodyTextIndent2"/>
        <w:spacing w:before="20" w:after="0" w:line="276" w:lineRule="auto"/>
        <w:ind w:left="0"/>
        <w:jc w:val="both"/>
        <w:rPr>
          <w:rFonts w:ascii="Times New Roman" w:hAnsi="Times New Roman"/>
          <w:b/>
          <w:lang w:val="nl-NL"/>
        </w:rPr>
      </w:pPr>
      <w:r w:rsidRPr="00954AC5">
        <w:rPr>
          <w:rFonts w:ascii="Times New Roman" w:hAnsi="Times New Roman"/>
          <w:b/>
          <w:bCs/>
          <w:i/>
          <w:iCs/>
          <w:lang w:val="nl-NL"/>
        </w:rPr>
        <w:t>Giám thị  1</w:t>
      </w:r>
      <w:r w:rsidRPr="00954AC5">
        <w:rPr>
          <w:rFonts w:ascii="Times New Roman" w:hAnsi="Times New Roman"/>
          <w:b/>
          <w:bCs/>
          <w:iCs/>
          <w:lang w:val="nl-NL"/>
        </w:rPr>
        <w:t xml:space="preserve">: </w:t>
      </w:r>
      <w:r w:rsidR="00DA36D9" w:rsidRPr="00954AC5">
        <w:rPr>
          <w:rFonts w:ascii="Times New Roman" w:hAnsi="Times New Roman"/>
          <w:b/>
          <w:bCs/>
          <w:iCs/>
          <w:lang w:val="nl-NL"/>
        </w:rPr>
        <w:t>.</w:t>
      </w:r>
      <w:r w:rsidRPr="00954AC5">
        <w:rPr>
          <w:rFonts w:ascii="Times New Roman" w:hAnsi="Times New Roman"/>
          <w:b/>
          <w:bCs/>
          <w:iCs/>
          <w:lang w:val="nl-NL"/>
        </w:rPr>
        <w:t>.....</w:t>
      </w:r>
      <w:r w:rsidR="004605AF" w:rsidRPr="00954AC5">
        <w:rPr>
          <w:rFonts w:ascii="Times New Roman" w:hAnsi="Times New Roman"/>
          <w:b/>
          <w:bCs/>
          <w:iCs/>
          <w:lang w:val="nl-NL"/>
        </w:rPr>
        <w:t>...</w:t>
      </w:r>
      <w:r w:rsidRPr="00954AC5">
        <w:rPr>
          <w:rFonts w:ascii="Times New Roman" w:hAnsi="Times New Roman"/>
          <w:b/>
          <w:bCs/>
          <w:iCs/>
          <w:lang w:val="nl-NL"/>
        </w:rPr>
        <w:t>......................</w:t>
      </w:r>
      <w:r w:rsidR="00805C8B" w:rsidRPr="00954AC5">
        <w:rPr>
          <w:rFonts w:ascii="Times New Roman" w:hAnsi="Times New Roman"/>
          <w:b/>
          <w:bCs/>
          <w:iCs/>
          <w:lang w:val="nl-NL"/>
        </w:rPr>
        <w:t>..........</w:t>
      </w:r>
      <w:r w:rsidRPr="00954AC5">
        <w:rPr>
          <w:rFonts w:ascii="Times New Roman" w:hAnsi="Times New Roman"/>
          <w:b/>
          <w:bCs/>
          <w:iCs/>
          <w:lang w:val="nl-NL"/>
        </w:rPr>
        <w:t>...........</w:t>
      </w:r>
      <w:r w:rsidR="00805C8B" w:rsidRPr="00954AC5">
        <w:rPr>
          <w:rFonts w:ascii="Times New Roman" w:hAnsi="Times New Roman"/>
          <w:b/>
          <w:bCs/>
          <w:i/>
          <w:iCs/>
          <w:lang w:val="nl-NL"/>
        </w:rPr>
        <w:t xml:space="preserve"> </w:t>
      </w:r>
      <w:r w:rsidRPr="00954AC5">
        <w:rPr>
          <w:rFonts w:ascii="Times New Roman" w:hAnsi="Times New Roman"/>
          <w:b/>
          <w:bCs/>
          <w:i/>
          <w:iCs/>
          <w:lang w:val="nl-NL"/>
        </w:rPr>
        <w:t>Giám thị  2</w:t>
      </w:r>
      <w:r w:rsidR="00DA36D9" w:rsidRPr="00954AC5">
        <w:rPr>
          <w:rFonts w:ascii="Times New Roman" w:hAnsi="Times New Roman"/>
          <w:b/>
          <w:lang w:val="nl-NL"/>
        </w:rPr>
        <w:t>: .</w:t>
      </w:r>
      <w:r w:rsidRPr="00954AC5">
        <w:rPr>
          <w:rFonts w:ascii="Times New Roman" w:hAnsi="Times New Roman"/>
          <w:b/>
          <w:lang w:val="nl-NL"/>
        </w:rPr>
        <w:t>....</w:t>
      </w:r>
      <w:r w:rsidR="00805C8B" w:rsidRPr="00954AC5">
        <w:rPr>
          <w:rFonts w:ascii="Times New Roman" w:hAnsi="Times New Roman"/>
          <w:b/>
          <w:lang w:val="nl-NL"/>
        </w:rPr>
        <w:t>.......</w:t>
      </w:r>
      <w:r w:rsidRPr="00954AC5">
        <w:rPr>
          <w:rFonts w:ascii="Times New Roman" w:hAnsi="Times New Roman"/>
          <w:b/>
          <w:lang w:val="nl-NL"/>
        </w:rPr>
        <w:t>....</w:t>
      </w:r>
      <w:r w:rsidR="004605AF" w:rsidRPr="00954AC5">
        <w:rPr>
          <w:rFonts w:ascii="Times New Roman" w:hAnsi="Times New Roman"/>
          <w:b/>
          <w:lang w:val="nl-NL"/>
        </w:rPr>
        <w:t>...</w:t>
      </w:r>
      <w:r w:rsidRPr="00954AC5">
        <w:rPr>
          <w:rFonts w:ascii="Times New Roman" w:hAnsi="Times New Roman"/>
          <w:b/>
          <w:lang w:val="nl-NL"/>
        </w:rPr>
        <w:t>........................................</w:t>
      </w:r>
      <w:bookmarkStart w:id="0" w:name="_GoBack"/>
      <w:bookmarkEnd w:id="0"/>
      <w:r w:rsidR="00FF17FB" w:rsidRPr="00954AC5">
        <w:rPr>
          <w:rFonts w:ascii="Times New Roman" w:hAnsi="Times New Roman"/>
          <w:b/>
          <w:lang w:val="nl-NL"/>
        </w:rPr>
        <w:t xml:space="preserve">    </w:t>
      </w:r>
    </w:p>
    <w:tbl>
      <w:tblPr>
        <w:tblW w:w="10371" w:type="dxa"/>
        <w:tblInd w:w="-747" w:type="dxa"/>
        <w:tblLook w:val="01E0" w:firstRow="1" w:lastRow="1" w:firstColumn="1" w:lastColumn="1" w:noHBand="0" w:noVBand="0"/>
      </w:tblPr>
      <w:tblGrid>
        <w:gridCol w:w="3291"/>
        <w:gridCol w:w="7080"/>
      </w:tblGrid>
      <w:tr w:rsidR="00954AC5" w:rsidRPr="00954AC5" w:rsidTr="007A1214">
        <w:tc>
          <w:tcPr>
            <w:tcW w:w="329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lastRenderedPageBreak/>
              <w:br w:type="page"/>
            </w:r>
            <w:r w:rsidR="00BA4318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94335</wp:posOffset>
                      </wp:positionH>
                      <wp:positionV relativeFrom="paragraph">
                        <wp:posOffset>190499</wp:posOffset>
                      </wp:positionV>
                      <wp:extent cx="1122045" cy="0"/>
                      <wp:effectExtent l="0" t="0" r="20955" b="19050"/>
                      <wp:wrapNone/>
                      <wp:docPr id="1" name="Lin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220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1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.05pt,15pt" to="119.4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fEDEwIAACk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"/>
                  </w:pict>
                </mc:Fallback>
              </mc:AlternateContent>
            </w:r>
            <w:r w:rsidRPr="00954AC5">
              <w:rPr>
                <w:rFonts w:ascii="Times New Roman" w:hAnsi="Times New Roman"/>
                <w:lang w:val="nl-NL"/>
              </w:rPr>
              <w:t>SỞ GD &amp; ĐT HOÀ BÌNH</w:t>
            </w:r>
          </w:p>
        </w:tc>
        <w:tc>
          <w:tcPr>
            <w:tcW w:w="70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KỲ THI TUYỂN  SINH VÀO LỚP 10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TRƯỜNG THPT CHUYÊN HOÀNG VĂN THỤ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nl-NL"/>
              </w:rPr>
              <w:t>NĂM HỌC 2022-2023</w:t>
            </w:r>
          </w:p>
        </w:tc>
      </w:tr>
      <w:tr w:rsidR="00954AC5" w:rsidRPr="00954AC5" w:rsidTr="007A1214">
        <w:tc>
          <w:tcPr>
            <w:tcW w:w="329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0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bCs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HƯỚNG DẪN CHẤM MÔN TOÁN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szCs w:val="26"/>
                <w:lang w:val="nl-NL"/>
              </w:rPr>
              <w:t>(DÀNH CHO TẤT CẢ CÁC THÍ SINH</w:t>
            </w:r>
          </w:p>
        </w:tc>
      </w:tr>
      <w:tr w:rsidR="00954AC5" w:rsidRPr="00954AC5" w:rsidTr="007A1214">
        <w:tc>
          <w:tcPr>
            <w:tcW w:w="329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0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</w:pPr>
            <w:r w:rsidRPr="00954AC5">
              <w:rPr>
                <w:rFonts w:ascii="Times New Roman" w:hAnsi="Times New Roman"/>
                <w:b/>
                <w:bCs/>
                <w:i/>
                <w:sz w:val="26"/>
                <w:szCs w:val="26"/>
                <w:lang w:val="nl-NL"/>
              </w:rPr>
              <w:t>(Hướng dẫn chấm này gồm có  04 trang)</w:t>
            </w:r>
          </w:p>
        </w:tc>
      </w:tr>
    </w:tbl>
    <w:p w:rsidR="00954AC5" w:rsidRPr="00954AC5" w:rsidRDefault="00954AC5" w:rsidP="00954AC5">
      <w:pPr>
        <w:spacing w:before="240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 </w:t>
      </w:r>
      <w:r w:rsidRPr="00954AC5">
        <w:rPr>
          <w:rFonts w:ascii="Times New Roman" w:hAnsi="Times New Roman"/>
          <w:b/>
          <w:i/>
          <w:lang w:val="nl-NL"/>
        </w:rPr>
        <w:t>(3,0 điểm)</w:t>
      </w:r>
    </w:p>
    <w:tbl>
      <w:tblPr>
        <w:tblW w:w="10241" w:type="dxa"/>
        <w:tblInd w:w="-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8266"/>
        <w:gridCol w:w="1022"/>
      </w:tblGrid>
      <w:tr w:rsidR="00954AC5" w:rsidRPr="00954AC5" w:rsidTr="00954AC5">
        <w:tc>
          <w:tcPr>
            <w:tcW w:w="953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266" w:type="dxa"/>
          </w:tcPr>
          <w:p w:rsidR="00954AC5" w:rsidRPr="00954AC5" w:rsidRDefault="00954AC5" w:rsidP="007A1214">
            <w:pPr>
              <w:tabs>
                <w:tab w:val="left" w:pos="2068"/>
                <w:tab w:val="center" w:pos="4228"/>
              </w:tabs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1022" w:type="dxa"/>
          </w:tcPr>
          <w:p w:rsidR="00954AC5" w:rsidRPr="00954AC5" w:rsidRDefault="00954AC5" w:rsidP="007A1214">
            <w:pPr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954AC5">
        <w:trPr>
          <w:trHeight w:val="607"/>
        </w:trPr>
        <w:tc>
          <w:tcPr>
            <w:tcW w:w="953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8266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ind w:left="360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a)</w:t>
            </w:r>
            <w:r>
              <w:rPr>
                <w:rFonts w:ascii="Times New Roman" w:hAnsi="Times New Roman"/>
              </w:rPr>
              <w:t xml:space="preserve"> </w:t>
            </w:r>
            <w:r w:rsidRPr="00954AC5">
              <w:rPr>
                <w:rFonts w:ascii="Times New Roman" w:hAnsi="Times New Roman"/>
              </w:rPr>
              <w:t>Rút gọn biểu thức: A =</w:t>
            </w:r>
            <w:r w:rsidRPr="00954AC5">
              <w:rPr>
                <w:rFonts w:ascii="Times New Roman" w:hAnsi="Times New Roman"/>
                <w:position w:val="-8"/>
              </w:rPr>
              <w:object w:dxaOrig="3260" w:dyaOrig="400">
                <v:shape id="_x0000_i1044" type="#_x0000_t75" style="width:162.75pt;height:20.25pt" o:ole="">
                  <v:imagedata r:id="rId45" o:title=""/>
                </v:shape>
                <o:OLEObject Type="Embed" ProgID="Equation.DSMT4" ShapeID="_x0000_i1044" DrawAspect="Content" ObjectID="_1716369286" r:id="rId46"/>
              </w:object>
            </w:r>
          </w:p>
          <w:p w:rsidR="00954AC5" w:rsidRPr="00954AC5" w:rsidRDefault="00954AC5" w:rsidP="007A1214">
            <w:pPr>
              <w:ind w:left="360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2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930"/>
        </w:trPr>
        <w:tc>
          <w:tcPr>
            <w:tcW w:w="953" w:type="dxa"/>
            <w:vMerge/>
            <w:tcBorders>
              <w:bottom w:val="single" w:sz="4" w:space="0" w:color="auto"/>
            </w:tcBorders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ind w:left="360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b) </w:t>
            </w:r>
            <w:r w:rsidRPr="00954AC5">
              <w:rPr>
                <w:rFonts w:ascii="Times New Roman" w:hAnsi="Times New Roman"/>
                <w:position w:val="-32"/>
              </w:rPr>
              <w:object w:dxaOrig="3540" w:dyaOrig="820">
                <v:shape id="_x0000_i1045" type="#_x0000_t75" style="width:177pt;height:41.25pt" o:ole="">
                  <v:imagedata r:id="rId47" o:title=""/>
                </v:shape>
                <o:OLEObject Type="Embed" ProgID="Equation.DSMT4" ShapeID="_x0000_i1045" DrawAspect="Content" ObjectID="_1716369287" r:id="rId48"/>
              </w:object>
            </w:r>
          </w:p>
        </w:tc>
        <w:tc>
          <w:tcPr>
            <w:tcW w:w="102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696"/>
        </w:trPr>
        <w:tc>
          <w:tcPr>
            <w:tcW w:w="953" w:type="dxa"/>
            <w:vMerge w:val="restart"/>
            <w:tcBorders>
              <w:top w:val="single" w:sz="4" w:space="0" w:color="auto"/>
            </w:tcBorders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8266" w:type="dxa"/>
            <w:tcBorders>
              <w:top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(d) : </w:t>
            </w:r>
            <w:r w:rsidRPr="00954AC5">
              <w:rPr>
                <w:rFonts w:ascii="Times New Roman" w:hAnsi="Times New Roman"/>
                <w:position w:val="-12"/>
              </w:rPr>
              <w:object w:dxaOrig="1840" w:dyaOrig="360">
                <v:shape id="_x0000_i1046" type="#_x0000_t75" style="width:92.25pt;height:18pt" o:ole="">
                  <v:imagedata r:id="rId49" o:title=""/>
                </v:shape>
                <o:OLEObject Type="Embed" ProgID="Equation.DSMT4" ShapeID="_x0000_i1046" DrawAspect="Content" ObjectID="_1716369288" r:id="rId50"/>
              </w:object>
            </w:r>
            <w:r w:rsidRPr="00954AC5">
              <w:rPr>
                <w:rFonts w:ascii="Times New Roman" w:hAnsi="Times New Roman"/>
              </w:rPr>
              <w:t xml:space="preserve"> đi qua điểm A(-2;3) khi  </w:t>
            </w:r>
            <w:r w:rsidRPr="00954AC5">
              <w:rPr>
                <w:rFonts w:ascii="Times New Roman" w:hAnsi="Times New Roman"/>
                <w:position w:val="-12"/>
              </w:rPr>
              <w:object w:dxaOrig="2140" w:dyaOrig="360">
                <v:shape id="_x0000_i1047" type="#_x0000_t75" style="width:107.25pt;height:18pt" o:ole="">
                  <v:imagedata r:id="rId51" o:title=""/>
                </v:shape>
                <o:OLEObject Type="Embed" ProgID="Equation.DSMT4" ShapeID="_x0000_i1047" DrawAspect="Content" ObjectID="_1716369289" r:id="rId52"/>
              </w:object>
            </w:r>
          </w:p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371"/>
        </w:trPr>
        <w:tc>
          <w:tcPr>
            <w:tcW w:w="953" w:type="dxa"/>
            <w:vMerge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  <w:tcBorders>
              <w:top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position w:val="-28"/>
              </w:rPr>
              <w:object w:dxaOrig="3320" w:dyaOrig="700">
                <v:shape id="_x0000_i1048" type="#_x0000_t75" style="width:165.75pt;height:35.25pt" o:ole="">
                  <v:imagedata r:id="rId53" o:title=""/>
                </v:shape>
                <o:OLEObject Type="Embed" ProgID="Equation.DSMT4" ShapeID="_x0000_i1048" DrawAspect="Content" ObjectID="_1716369290" r:id="rId54"/>
              </w:object>
            </w: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1073"/>
        </w:trPr>
        <w:tc>
          <w:tcPr>
            <w:tcW w:w="953" w:type="dxa"/>
            <w:vMerge w:val="restart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8266" w:type="dxa"/>
          </w:tcPr>
          <w:p w:rsidR="00954AC5" w:rsidRPr="00954AC5" w:rsidRDefault="00954AC5" w:rsidP="00954AC5">
            <w:pPr>
              <w:pStyle w:val="ListParagraph"/>
              <w:numPr>
                <w:ilvl w:val="0"/>
                <w:numId w:val="30"/>
              </w:numPr>
              <w:rPr>
                <w:sz w:val="28"/>
                <w:szCs w:val="28"/>
                <w:lang w:val="nl-NL"/>
              </w:rPr>
            </w:pPr>
            <w:r w:rsidRPr="00954AC5">
              <w:rPr>
                <w:sz w:val="28"/>
                <w:szCs w:val="28"/>
                <w:lang w:val="nl-NL"/>
              </w:rPr>
              <w:t xml:space="preserve">Với m = 2 ta có phương trình </w:t>
            </w:r>
            <w:r w:rsidRPr="00954AC5">
              <w:rPr>
                <w:position w:val="-6"/>
                <w:sz w:val="28"/>
                <w:szCs w:val="28"/>
              </w:rPr>
              <w:object w:dxaOrig="1680" w:dyaOrig="360">
                <v:shape id="_x0000_i1049" type="#_x0000_t75" style="width:84pt;height:18pt" o:ole="">
                  <v:imagedata r:id="rId55" o:title=""/>
                </v:shape>
                <o:OLEObject Type="Embed" ProgID="Equation.DSMT4" ShapeID="_x0000_i1049" DrawAspect="Content" ObjectID="_1716369291" r:id="rId56"/>
              </w:object>
            </w:r>
          </w:p>
          <w:p w:rsidR="00954AC5" w:rsidRPr="00954AC5" w:rsidRDefault="00954AC5" w:rsidP="007A1214">
            <w:pPr>
              <w:pStyle w:val="ListParagraph"/>
              <w:rPr>
                <w:sz w:val="28"/>
                <w:szCs w:val="28"/>
              </w:rPr>
            </w:pPr>
            <w:r w:rsidRPr="00954AC5">
              <w:rPr>
                <w:sz w:val="28"/>
                <w:szCs w:val="28"/>
                <w:lang w:val="en-US"/>
              </w:rPr>
              <w:t xml:space="preserve">Ta có a+b+c = 1+(-4) +3 = 0 nên phương trình có hai nghiệm </w:t>
            </w:r>
            <w:r w:rsidRPr="00954AC5">
              <w:rPr>
                <w:position w:val="-12"/>
                <w:sz w:val="28"/>
                <w:szCs w:val="28"/>
              </w:rPr>
              <w:object w:dxaOrig="1380" w:dyaOrig="380">
                <v:shape id="_x0000_i1050" type="#_x0000_t75" style="width:69pt;height:18.75pt" o:ole="">
                  <v:imagedata r:id="rId57" o:title=""/>
                </v:shape>
                <o:OLEObject Type="Embed" ProgID="Equation.DSMT4" ShapeID="_x0000_i1050" DrawAspect="Content" ObjectID="_1716369292" r:id="rId58"/>
              </w:object>
            </w: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540"/>
        </w:trPr>
        <w:tc>
          <w:tcPr>
            <w:tcW w:w="953" w:type="dxa"/>
            <w:vMerge/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</w:tcPr>
          <w:p w:rsidR="00954AC5" w:rsidRPr="00954AC5" w:rsidRDefault="00954AC5" w:rsidP="00954AC5">
            <w:pPr>
              <w:pStyle w:val="ListParagraph"/>
              <w:numPr>
                <w:ilvl w:val="0"/>
                <w:numId w:val="30"/>
              </w:numPr>
              <w:rPr>
                <w:sz w:val="28"/>
                <w:szCs w:val="28"/>
              </w:rPr>
            </w:pPr>
            <w:r w:rsidRPr="00954AC5">
              <w:rPr>
                <w:sz w:val="28"/>
                <w:szCs w:val="28"/>
                <w:lang w:val="en-US"/>
              </w:rPr>
              <w:t xml:space="preserve">Ta có </w:t>
            </w:r>
            <w:r w:rsidRPr="00954AC5">
              <w:rPr>
                <w:position w:val="-6"/>
                <w:sz w:val="28"/>
                <w:szCs w:val="28"/>
              </w:rPr>
              <w:object w:dxaOrig="2700" w:dyaOrig="300">
                <v:shape id="_x0000_i1051" type="#_x0000_t75" style="width:135pt;height:15pt" o:ole="">
                  <v:imagedata r:id="rId59" o:title=""/>
                </v:shape>
                <o:OLEObject Type="Embed" ProgID="Equation.DSMT4" ShapeID="_x0000_i1051" DrawAspect="Content" ObjectID="_1716369293" r:id="rId60"/>
              </w:object>
            </w:r>
          </w:p>
          <w:p w:rsidR="00954AC5" w:rsidRPr="00954AC5" w:rsidRDefault="00954AC5" w:rsidP="007A1214">
            <w:pPr>
              <w:ind w:left="360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163"/>
        </w:trPr>
        <w:tc>
          <w:tcPr>
            <w:tcW w:w="953" w:type="dxa"/>
            <w:vMerge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6" w:type="dxa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Phương trình có nghiệm khi và chỉ khi </w:t>
            </w:r>
            <w:r w:rsidRPr="00954AC5">
              <w:rPr>
                <w:rFonts w:ascii="Times New Roman" w:hAnsi="Times New Roman"/>
                <w:position w:val="-26"/>
              </w:rPr>
              <w:object w:dxaOrig="2280" w:dyaOrig="700">
                <v:shape id="_x0000_i1052" type="#_x0000_t75" style="width:114pt;height:35.25pt" o:ole="">
                  <v:imagedata r:id="rId61" o:title=""/>
                </v:shape>
                <o:OLEObject Type="Embed" ProgID="Equation.DSMT4" ShapeID="_x0000_i1052" DrawAspect="Content" ObjectID="_1716369294" r:id="rId62"/>
              </w:object>
            </w:r>
          </w:p>
          <w:p w:rsidR="00954AC5" w:rsidRPr="00954AC5" w:rsidRDefault="00954AC5" w:rsidP="007A1214">
            <w:pPr>
              <w:ind w:left="360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Vậy...</w:t>
            </w:r>
          </w:p>
        </w:tc>
        <w:tc>
          <w:tcPr>
            <w:tcW w:w="102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I </w:t>
      </w:r>
      <w:r w:rsidRPr="00954AC5">
        <w:rPr>
          <w:rFonts w:ascii="Times New Roman" w:hAnsi="Times New Roman"/>
          <w:b/>
          <w:i/>
          <w:lang w:val="nl-NL"/>
        </w:rPr>
        <w:t>(3,0 điểm)</w:t>
      </w:r>
    </w:p>
    <w:tbl>
      <w:tblPr>
        <w:tblW w:w="10211" w:type="dxa"/>
        <w:tblInd w:w="-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9"/>
        <w:gridCol w:w="8380"/>
        <w:gridCol w:w="992"/>
      </w:tblGrid>
      <w:tr w:rsidR="00954AC5" w:rsidRPr="00954AC5" w:rsidTr="00954AC5">
        <w:trPr>
          <w:trHeight w:val="57"/>
        </w:trPr>
        <w:tc>
          <w:tcPr>
            <w:tcW w:w="839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380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99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954AC5">
        <w:trPr>
          <w:trHeight w:val="693"/>
        </w:trPr>
        <w:tc>
          <w:tcPr>
            <w:tcW w:w="839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8380" w:type="dxa"/>
          </w:tcPr>
          <w:p w:rsidR="00954AC5" w:rsidRPr="00954AC5" w:rsidRDefault="00954AC5" w:rsidP="007A1214">
            <w:pPr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Gọi quãng đường AB có độ dài là  x(km) ; x &gt; 0  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  <w:spacing w:val="-10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Đổi 24 phút =</w:t>
            </w:r>
            <w:r w:rsidRPr="00954AC5">
              <w:rPr>
                <w:rFonts w:ascii="Times New Roman" w:hAnsi="Times New Roman"/>
                <w:position w:val="-28"/>
              </w:rPr>
              <w:object w:dxaOrig="260" w:dyaOrig="720">
                <v:shape id="_x0000_i1053" type="#_x0000_t75" style="width:12.75pt;height:36pt" o:ole="">
                  <v:imagedata r:id="rId63" o:title=""/>
                </v:shape>
                <o:OLEObject Type="Embed" ProgID="Equation.DSMT4" ShapeID="_x0000_i1053" DrawAspect="Content" ObjectID="_1716369295" r:id="rId64"/>
              </w:object>
            </w:r>
            <w:r w:rsidRPr="00954AC5">
              <w:rPr>
                <w:rFonts w:ascii="Times New Roman" w:hAnsi="Times New Roman"/>
              </w:rPr>
              <w:t>(h)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620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rPr>
                <w:rFonts w:ascii="Times New Roman" w:hAnsi="Times New Roman"/>
                <w:i/>
                <w:spacing w:val="-10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Khi ô tô đi với vận tốc 40km/h thì thời gian để đến B là </w:t>
            </w:r>
            <w:r w:rsidRPr="00954AC5">
              <w:rPr>
                <w:rFonts w:ascii="Times New Roman" w:hAnsi="Times New Roman"/>
                <w:position w:val="-28"/>
              </w:rPr>
              <w:object w:dxaOrig="400" w:dyaOrig="720">
                <v:shape id="_x0000_i1054" type="#_x0000_t75" style="width:20.25pt;height:36pt" o:ole="">
                  <v:imagedata r:id="rId65" o:title=""/>
                </v:shape>
                <o:OLEObject Type="Embed" ProgID="Equation.DSMT4" ShapeID="_x0000_i1054" DrawAspect="Content" ObjectID="_1716369296" r:id="rId66"/>
              </w:object>
            </w:r>
            <w:r w:rsidRPr="00954AC5">
              <w:rPr>
                <w:rFonts w:ascii="Times New Roman" w:hAnsi="Times New Roman"/>
              </w:rPr>
              <w:t>(h)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  <w:i/>
                <w:spacing w:val="-10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Khi ô tô đi với vận tốc 50 (km/h)  thì thời gian để đến B là </w:t>
            </w:r>
            <w:r w:rsidRPr="00954AC5">
              <w:rPr>
                <w:rFonts w:ascii="Times New Roman" w:hAnsi="Times New Roman"/>
                <w:position w:val="-28"/>
              </w:rPr>
              <w:object w:dxaOrig="380" w:dyaOrig="720">
                <v:shape id="_x0000_i1055" type="#_x0000_t75" style="width:18.75pt;height:36pt" o:ole="">
                  <v:imagedata r:id="rId67" o:title=""/>
                </v:shape>
                <o:OLEObject Type="Embed" ProgID="Equation.DSMT4" ShapeID="_x0000_i1055" DrawAspect="Content" ObjectID="_1716369297" r:id="rId68"/>
              </w:object>
            </w:r>
            <w:r w:rsidRPr="00954AC5">
              <w:rPr>
                <w:rFonts w:ascii="Times New Roman" w:hAnsi="Times New Roman"/>
              </w:rPr>
              <w:t>(h)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080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380" w:type="dxa"/>
          </w:tcPr>
          <w:p w:rsid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heo bài ra ta có phương trình: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</w:t>
            </w:r>
            <w:r w:rsidRPr="00954AC5">
              <w:rPr>
                <w:rFonts w:ascii="Times New Roman" w:hAnsi="Times New Roman"/>
                <w:position w:val="-28"/>
              </w:rPr>
              <w:object w:dxaOrig="5480" w:dyaOrig="720">
                <v:shape id="_x0000_i1056" type="#_x0000_t75" style="width:273.75pt;height:36pt" o:ole="">
                  <v:imagedata r:id="rId69" o:title=""/>
                </v:shape>
                <o:OLEObject Type="Embed" ProgID="Equation.DSMT4" ShapeID="_x0000_i1056" DrawAspect="Content" ObjectID="_1716369298" r:id="rId70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245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Vậy quãng đường AB có độ dai là 280 (km)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hời gian dự định là 6 (h)</w:t>
            </w:r>
          </w:p>
          <w:p w:rsidR="00954AC5" w:rsidRPr="00954AC5" w:rsidRDefault="00954AC5" w:rsidP="007A1214">
            <w:pPr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hời điểm xuất phát khi dự định là 5 giờ sáng.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395"/>
        </w:trPr>
        <w:tc>
          <w:tcPr>
            <w:tcW w:w="839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vi-VN"/>
              </w:rPr>
              <w:lastRenderedPageBreak/>
              <w:t>2</w:t>
            </w:r>
          </w:p>
        </w:tc>
        <w:tc>
          <w:tcPr>
            <w:tcW w:w="8380" w:type="dxa"/>
          </w:tcPr>
          <w:p w:rsidR="00954AC5" w:rsidRPr="00954AC5" w:rsidRDefault="00BA4318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791460" cy="1561465"/>
                  <wp:effectExtent l="0" t="0" r="0" b="0"/>
                  <wp:docPr id="3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1460" cy="1561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051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Áp dụng định lý Pitago trong tam giác ABC ( vuông tại  A) ta có</w: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8"/>
              </w:rPr>
              <w:object w:dxaOrig="4020" w:dyaOrig="440">
                <v:shape id="_x0000_i1057" type="#_x0000_t75" style="width:201pt;height:22.5pt" o:ole="">
                  <v:imagedata r:id="rId72" o:title=""/>
                </v:shape>
                <o:OLEObject Type="Embed" ProgID="Equation.DSMT4" ShapeID="_x0000_i1057" DrawAspect="Content" ObjectID="_1716369299" r:id="rId73"/>
              </w:object>
            </w:r>
            <w:r w:rsidRPr="00954AC5">
              <w:rPr>
                <w:rFonts w:ascii="Times New Roman" w:hAnsi="Times New Roman"/>
              </w:rPr>
              <w:t>.</w: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033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 AH. BC = AB.AC ( hệ thức giữa cạnh và đường cao trong tam giác ABC  vuông tại A)   </w:t>
            </w:r>
            <w:r w:rsidRPr="00954AC5">
              <w:rPr>
                <w:rFonts w:ascii="Times New Roman" w:hAnsi="Times New Roman"/>
                <w:position w:val="-28"/>
              </w:rPr>
              <w:object w:dxaOrig="3460" w:dyaOrig="720">
                <v:shape id="_x0000_i1058" type="#_x0000_t75" style="width:172.5pt;height:36pt" o:ole="">
                  <v:imagedata r:id="rId74" o:title=""/>
                </v:shape>
                <o:OLEObject Type="Embed" ProgID="Equation.DSMT4" ShapeID="_x0000_i1058" DrawAspect="Content" ObjectID="_1716369300" r:id="rId75"/>
              </w:object>
            </w:r>
            <w:r w:rsidRPr="00954AC5">
              <w:rPr>
                <w:rFonts w:ascii="Times New Roman" w:hAnsi="Times New Roman"/>
              </w:rPr>
              <w:t xml:space="preserve">; 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692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46"/>
              </w:rPr>
              <w:object w:dxaOrig="5420" w:dyaOrig="1060">
                <v:shape id="_x0000_i1059" type="#_x0000_t75" style="width:270.75pt;height:53.25pt" o:ole="">
                  <v:imagedata r:id="rId76" o:title=""/>
                </v:shape>
                <o:OLEObject Type="Embed" ProgID="Equation.DSMT4" ShapeID="_x0000_i1059" DrawAspect="Content" ObjectID="_1716369301" r:id="rId77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459"/>
        </w:trPr>
        <w:tc>
          <w:tcPr>
            <w:tcW w:w="839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3</w:t>
            </w: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Điều kiện: </w:t>
            </w:r>
            <w:r w:rsidRPr="00954AC5">
              <w:rPr>
                <w:rFonts w:ascii="Times New Roman" w:hAnsi="Times New Roman"/>
                <w:position w:val="-12"/>
              </w:rPr>
              <w:object w:dxaOrig="639" w:dyaOrig="360">
                <v:shape id="_x0000_i1060" type="#_x0000_t75" style="width:32.25pt;height:18pt" o:ole="">
                  <v:imagedata r:id="rId78" o:title=""/>
                </v:shape>
                <o:OLEObject Type="Embed" ProgID="Equation.DSMT4" ShapeID="_x0000_i1060" DrawAspect="Content" ObjectID="_1716369302" r:id="rId79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185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40"/>
              </w:rPr>
              <w:object w:dxaOrig="6600" w:dyaOrig="940">
                <v:shape id="_x0000_i1061" type="#_x0000_t75" style="width:330pt;height:47.25pt" o:ole="">
                  <v:imagedata r:id="rId80" o:title=""/>
                </v:shape>
                <o:OLEObject Type="Embed" ProgID="Equation.DSMT4" ShapeID="_x0000_i1061" DrawAspect="Content" ObjectID="_1716369303" r:id="rId81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  <w:tr w:rsidR="00954AC5" w:rsidRPr="00954AC5" w:rsidTr="00954AC5">
        <w:trPr>
          <w:trHeight w:val="1185"/>
        </w:trPr>
        <w:tc>
          <w:tcPr>
            <w:tcW w:w="839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380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40"/>
              </w:rPr>
              <w:object w:dxaOrig="5300" w:dyaOrig="940">
                <v:shape id="_x0000_i1062" type="#_x0000_t75" style="width:264.75pt;height:47.25pt" o:ole="">
                  <v:imagedata r:id="rId82" o:title=""/>
                </v:shape>
                <o:OLEObject Type="Embed" ProgID="Equation.DSMT4" ShapeID="_x0000_i1062" DrawAspect="Content" ObjectID="_1716369304" r:id="rId83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Vậy hệ phương trình có nghiệm là (x;y ) = (4;3)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II </w:t>
      </w:r>
      <w:r w:rsidRPr="00954AC5">
        <w:rPr>
          <w:rFonts w:ascii="Times New Roman" w:hAnsi="Times New Roman"/>
          <w:b/>
          <w:i/>
          <w:lang w:val="nl-NL"/>
        </w:rPr>
        <w:t>(3,0 điểm)</w:t>
      </w:r>
    </w:p>
    <w:tbl>
      <w:tblPr>
        <w:tblW w:w="10214" w:type="dxa"/>
        <w:tblInd w:w="-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31"/>
        <w:gridCol w:w="3783"/>
        <w:gridCol w:w="4508"/>
        <w:gridCol w:w="992"/>
      </w:tblGrid>
      <w:tr w:rsidR="00954AC5" w:rsidRPr="00954AC5" w:rsidTr="00954AC5">
        <w:tc>
          <w:tcPr>
            <w:tcW w:w="93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291" w:type="dxa"/>
            <w:gridSpan w:val="2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992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954AC5">
        <w:tc>
          <w:tcPr>
            <w:tcW w:w="93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</w:tc>
        <w:tc>
          <w:tcPr>
            <w:tcW w:w="3783" w:type="dxa"/>
            <w:tcBorders>
              <w:bottom w:val="single" w:sz="4" w:space="0" w:color="auto"/>
              <w:right w:val="nil"/>
            </w:tcBorders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954AC5" w:rsidRPr="00954AC5" w:rsidRDefault="00954AC5" w:rsidP="00954AC5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 xml:space="preserve">                                                                                                 </w:t>
            </w:r>
          </w:p>
        </w:tc>
        <w:tc>
          <w:tcPr>
            <w:tcW w:w="4508" w:type="dxa"/>
            <w:tcBorders>
              <w:left w:val="nil"/>
              <w:bottom w:val="single" w:sz="4" w:space="0" w:color="auto"/>
            </w:tcBorders>
          </w:tcPr>
          <w:p w:rsidR="00954AC5" w:rsidRPr="00954AC5" w:rsidRDefault="00954AC5" w:rsidP="007A1214">
            <w:pPr>
              <w:ind w:left="1272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954AC5" w:rsidRPr="00954AC5" w:rsidRDefault="00BA4318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noProof/>
              </w:rPr>
              <w:drawing>
                <wp:inline distT="0" distB="0" distL="0" distR="0">
                  <wp:extent cx="2775585" cy="2362835"/>
                  <wp:effectExtent l="0" t="0" r="5715" b="0"/>
                  <wp:docPr id="4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5585" cy="2362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954AC5">
            <w:pPr>
              <w:rPr>
                <w:rFonts w:ascii="Times New Roman" w:hAnsi="Times New Roman"/>
                <w:lang w:val="nl-NL"/>
              </w:rPr>
            </w:pPr>
          </w:p>
        </w:tc>
      </w:tr>
      <w:tr w:rsidR="00954AC5" w:rsidRPr="00954AC5" w:rsidTr="00954AC5">
        <w:trPr>
          <w:trHeight w:val="470"/>
        </w:trPr>
        <w:tc>
          <w:tcPr>
            <w:tcW w:w="93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  <w:r w:rsidRPr="00954AC5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8291" w:type="dxa"/>
            <w:gridSpan w:val="2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 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63" type="#_x0000_t75" style="width:42pt;height:15pt" o:ole="">
                  <v:imagedata r:id="rId85" o:title=""/>
                </v:shape>
                <o:OLEObject Type="Embed" ProgID="Equation.DSMT4" ShapeID="_x0000_i1063" DrawAspect="Content" ObjectID="_1716369305" r:id="rId86"/>
              </w:object>
            </w:r>
            <w:r w:rsidRPr="00954AC5">
              <w:rPr>
                <w:rFonts w:ascii="Times New Roman" w:hAnsi="Times New Roman"/>
              </w:rPr>
              <w:t xml:space="preserve"> = 90</w:t>
            </w:r>
            <w:r w:rsidRPr="00954AC5">
              <w:rPr>
                <w:rFonts w:ascii="Times New Roman" w:hAnsi="Times New Roman"/>
                <w:vertAlign w:val="superscript"/>
              </w:rPr>
              <w:t xml:space="preserve">0 </w:t>
            </w:r>
            <w:r w:rsidRPr="00954AC5">
              <w:rPr>
                <w:rFonts w:ascii="Times New Roman" w:hAnsi="Times New Roman"/>
              </w:rPr>
              <w:t xml:space="preserve">; </w:t>
            </w:r>
            <w:r w:rsidRPr="00954AC5">
              <w:rPr>
                <w:rFonts w:ascii="Times New Roman" w:hAnsi="Times New Roman"/>
                <w:position w:val="-6"/>
              </w:rPr>
              <w:object w:dxaOrig="859" w:dyaOrig="300">
                <v:shape id="_x0000_i1064" type="#_x0000_t75" style="width:57.75pt;height:13.5pt" o:ole="">
                  <v:imagedata r:id="rId87" o:title=""/>
                </v:shape>
                <o:OLEObject Type="Embed" ProgID="Equation.DSMT4" ShapeID="_x0000_i1064" DrawAspect="Content" ObjectID="_1716369306" r:id="rId88"/>
              </w:object>
            </w:r>
            <w:r w:rsidRPr="00954AC5">
              <w:rPr>
                <w:rFonts w:ascii="Times New Roman" w:hAnsi="Times New Roman"/>
              </w:rPr>
              <w:t xml:space="preserve"> =  90</w:t>
            </w:r>
            <w:r w:rsidRPr="00954AC5">
              <w:rPr>
                <w:rFonts w:ascii="Times New Roman" w:hAnsi="Times New Roman"/>
                <w:vertAlign w:val="superscript"/>
              </w:rPr>
              <w:t>0</w:t>
            </w:r>
            <w:r w:rsidRPr="00954AC5">
              <w:rPr>
                <w:rFonts w:ascii="Times New Roman" w:hAnsi="Times New Roman"/>
              </w:rPr>
              <w:t xml:space="preserve"> ( tính chất tiếp tuyến); 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lastRenderedPageBreak/>
              <w:t>0,5</w:t>
            </w:r>
          </w:p>
        </w:tc>
      </w:tr>
      <w:tr w:rsidR="00954AC5" w:rsidRPr="00954AC5" w:rsidTr="00954AC5">
        <w:trPr>
          <w:trHeight w:val="924"/>
        </w:trPr>
        <w:tc>
          <w:tcPr>
            <w:tcW w:w="93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  <w:tcBorders>
              <w:bottom w:val="single" w:sz="4" w:space="0" w:color="auto"/>
            </w:tcBorders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  <w:vertAlign w:val="superscript"/>
              </w:rPr>
            </w:pPr>
            <w:r w:rsidRPr="00954AC5">
              <w:rPr>
                <w:rFonts w:ascii="Times New Roman" w:hAnsi="Times New Roman"/>
              </w:rPr>
              <w:t xml:space="preserve">Suy ra 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65" type="#_x0000_t75" style="width:46.5pt;height:16.5pt" o:ole="">
                  <v:imagedata r:id="rId89" o:title=""/>
                </v:shape>
                <o:OLEObject Type="Embed" ProgID="Equation.DSMT4" ShapeID="_x0000_i1065" DrawAspect="Content" ObjectID="_1716369307" r:id="rId90"/>
              </w:object>
            </w:r>
            <w:r w:rsidRPr="00954AC5">
              <w:rPr>
                <w:rFonts w:ascii="Times New Roman" w:hAnsi="Times New Roman"/>
              </w:rPr>
              <w:t>+</w:t>
            </w:r>
            <w:r w:rsidRPr="00954AC5">
              <w:rPr>
                <w:rFonts w:ascii="Times New Roman" w:hAnsi="Times New Roman"/>
                <w:position w:val="-6"/>
              </w:rPr>
              <w:object w:dxaOrig="859" w:dyaOrig="300">
                <v:shape id="_x0000_i1066" type="#_x0000_t75" style="width:67.5pt;height:15.75pt" o:ole="">
                  <v:imagedata r:id="rId91" o:title=""/>
                </v:shape>
                <o:OLEObject Type="Embed" ProgID="Equation.DSMT4" ShapeID="_x0000_i1066" DrawAspect="Content" ObjectID="_1716369308" r:id="rId92"/>
              </w:object>
            </w:r>
            <w:r w:rsidRPr="00954AC5">
              <w:rPr>
                <w:rFonts w:ascii="Times New Roman" w:hAnsi="Times New Roman"/>
              </w:rPr>
              <w:t>= 180</w:t>
            </w:r>
            <w:r w:rsidRPr="00954AC5">
              <w:rPr>
                <w:rFonts w:ascii="Times New Roman" w:hAnsi="Times New Roman"/>
                <w:vertAlign w:val="superscript"/>
              </w:rPr>
              <w:t xml:space="preserve">0 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Vậy tứ giác ABOC nội tiếp đường tròn đường kính AO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1156"/>
        </w:trPr>
        <w:tc>
          <w:tcPr>
            <w:tcW w:w="93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2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Xét hai tam giác ABM và ANB có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  <w:b/>
              </w:rPr>
            </w:pPr>
            <w:r w:rsidRPr="00954AC5">
              <w:rPr>
                <w:rFonts w:ascii="Times New Roman" w:hAnsi="Times New Roman"/>
                <w:position w:val="-4"/>
              </w:rPr>
              <w:object w:dxaOrig="440" w:dyaOrig="279">
                <v:shape id="_x0000_i1067" type="#_x0000_t75" style="width:31.5pt;height:13.5pt" o:ole="">
                  <v:imagedata r:id="rId93" o:title=""/>
                </v:shape>
                <o:OLEObject Type="Embed" ProgID="Equation.DSMT4" ShapeID="_x0000_i1067" DrawAspect="Content" ObjectID="_1716369309" r:id="rId94"/>
              </w:object>
            </w:r>
            <w:r w:rsidRPr="00954AC5">
              <w:rPr>
                <w:rFonts w:ascii="Times New Roman" w:hAnsi="Times New Roman"/>
              </w:rPr>
              <w:t xml:space="preserve">chung; </w:t>
            </w:r>
            <w:r w:rsidRPr="00954AC5">
              <w:rPr>
                <w:rFonts w:ascii="Times New Roman" w:hAnsi="Times New Roman"/>
                <w:position w:val="-4"/>
              </w:rPr>
              <w:object w:dxaOrig="900" w:dyaOrig="279">
                <v:shape id="_x0000_i1068" type="#_x0000_t75" style="width:54.75pt;height:12pt" o:ole="">
                  <v:imagedata r:id="rId95" o:title=""/>
                </v:shape>
                <o:OLEObject Type="Embed" ProgID="Equation.DSMT4" ShapeID="_x0000_i1068" DrawAspect="Content" ObjectID="_1716369310" r:id="rId96"/>
              </w:object>
            </w:r>
            <w:r w:rsidRPr="00954AC5">
              <w:rPr>
                <w:rFonts w:ascii="Times New Roman" w:hAnsi="Times New Roman"/>
              </w:rPr>
              <w:t xml:space="preserve"> =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69" type="#_x0000_t75" style="width:50.25pt;height:12.75pt" o:ole="">
                  <v:imagedata r:id="rId97" o:title=""/>
                </v:shape>
                <o:OLEObject Type="Embed" ProgID="Equation.DSMT4" ShapeID="_x0000_i1069" DrawAspect="Content" ObjectID="_1716369311" r:id="rId98"/>
              </w:object>
            </w:r>
            <w:r w:rsidRPr="00954AC5">
              <w:rPr>
                <w:rFonts w:ascii="Times New Roman" w:hAnsi="Times New Roman"/>
              </w:rPr>
              <w:t xml:space="preserve"> ( góc nội tiếp và góc tạo bởi tia tiếp tuyến và góc nội tiếp chắn cung BM).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1545"/>
        </w:trPr>
        <w:tc>
          <w:tcPr>
            <w:tcW w:w="93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12"/>
              </w:rPr>
              <w:object w:dxaOrig="2860" w:dyaOrig="360">
                <v:shape id="_x0000_i1070" type="#_x0000_t75" style="width:223.5pt;height:19.5pt" o:ole="">
                  <v:imagedata r:id="rId99" o:title=""/>
                </v:shape>
                <o:OLEObject Type="Embed" ProgID="Equation.DSMT4" ShapeID="_x0000_i1070" DrawAspect="Content" ObjectID="_1716369312" r:id="rId100"/>
              </w:objec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Vậy </w:t>
            </w:r>
            <w:r w:rsidRPr="00954AC5">
              <w:rPr>
                <w:rFonts w:ascii="Times New Roman" w:hAnsi="Times New Roman"/>
                <w:position w:val="-28"/>
              </w:rPr>
              <w:object w:dxaOrig="3400" w:dyaOrig="720">
                <v:shape id="_x0000_i1071" type="#_x0000_t75" style="width:170.25pt;height:36pt" o:ole="">
                  <v:imagedata r:id="rId101" o:title=""/>
                </v:shape>
                <o:OLEObject Type="Embed" ProgID="Equation.DSMT4" ShapeID="_x0000_i1071" DrawAspect="Content" ObjectID="_1716369313" r:id="rId102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5</w:t>
            </w:r>
          </w:p>
        </w:tc>
      </w:tr>
      <w:tr w:rsidR="00954AC5" w:rsidRPr="00954AC5" w:rsidTr="00954AC5">
        <w:trPr>
          <w:trHeight w:val="600"/>
        </w:trPr>
        <w:tc>
          <w:tcPr>
            <w:tcW w:w="931" w:type="dxa"/>
            <w:vMerge w:val="restart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 </w:t>
            </w:r>
            <w:r w:rsidRPr="00954AC5">
              <w:rPr>
                <w:rFonts w:ascii="Times New Roman" w:hAnsi="Times New Roman"/>
                <w:position w:val="-10"/>
              </w:rPr>
              <w:object w:dxaOrig="5920" w:dyaOrig="400">
                <v:shape id="_x0000_i1072" type="#_x0000_t75" style="width:285.75pt;height:21pt" o:ole="">
                  <v:imagedata r:id="rId103" o:title=""/>
                </v:shape>
                <o:OLEObject Type="Embed" ProgID="Equation.DSMT4" ShapeID="_x0000_i1072" DrawAspect="Content" ObjectID="_1716369314" r:id="rId104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645"/>
        </w:trPr>
        <w:tc>
          <w:tcPr>
            <w:tcW w:w="931" w:type="dxa"/>
            <w:vMerge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Xét </w:t>
            </w:r>
            <w:r w:rsidRPr="00954AC5">
              <w:rPr>
                <w:rFonts w:ascii="Times New Roman" w:hAnsi="Times New Roman"/>
                <w:position w:val="-6"/>
              </w:rPr>
              <w:object w:dxaOrig="820" w:dyaOrig="300">
                <v:shape id="_x0000_i1073" type="#_x0000_t75" style="width:41.25pt;height:15pt" o:ole="">
                  <v:imagedata r:id="rId105" o:title=""/>
                </v:shape>
                <o:OLEObject Type="Embed" ProgID="Equation.DSMT4" ShapeID="_x0000_i1073" DrawAspect="Content" ObjectID="_1716369315" r:id="rId106"/>
              </w:object>
            </w:r>
            <w:r w:rsidRPr="00954AC5">
              <w:rPr>
                <w:rFonts w:ascii="Times New Roman" w:hAnsi="Times New Roman"/>
              </w:rPr>
              <w:t xml:space="preserve"> và </w:t>
            </w:r>
            <w:r w:rsidRPr="00954AC5">
              <w:rPr>
                <w:rFonts w:ascii="Times New Roman" w:hAnsi="Times New Roman"/>
                <w:position w:val="-4"/>
              </w:rPr>
              <w:object w:dxaOrig="900" w:dyaOrig="279">
                <v:shape id="_x0000_i1074" type="#_x0000_t75" style="width:45pt;height:14.25pt" o:ole="">
                  <v:imagedata r:id="rId107" o:title=""/>
                </v:shape>
                <o:OLEObject Type="Embed" ProgID="Equation.DSMT4" ShapeID="_x0000_i1074" DrawAspect="Content" ObjectID="_1716369316" r:id="rId108"/>
              </w:object>
            </w:r>
            <w:r w:rsidRPr="00954AC5">
              <w:rPr>
                <w:rFonts w:ascii="Times New Roman" w:hAnsi="Times New Roman"/>
              </w:rPr>
              <w:t xml:space="preserve"> có </w:t>
            </w:r>
            <w:r w:rsidRPr="00954AC5">
              <w:rPr>
                <w:rFonts w:ascii="Times New Roman" w:hAnsi="Times New Roman"/>
                <w:position w:val="-4"/>
              </w:rPr>
              <w:object w:dxaOrig="440" w:dyaOrig="279">
                <v:shape id="_x0000_i1075" type="#_x0000_t75" style="width:31.5pt;height:13.5pt" o:ole="">
                  <v:imagedata r:id="rId93" o:title=""/>
                </v:shape>
                <o:OLEObject Type="Embed" ProgID="Equation.DSMT4" ShapeID="_x0000_i1075" DrawAspect="Content" ObjectID="_1716369317" r:id="rId109"/>
              </w:object>
            </w:r>
            <w:r w:rsidRPr="00954AC5">
              <w:rPr>
                <w:rFonts w:ascii="Times New Roman" w:hAnsi="Times New Roman"/>
              </w:rPr>
              <w:t xml:space="preserve">chung; </w:t>
            </w:r>
            <w:r w:rsidRPr="00954AC5">
              <w:rPr>
                <w:rFonts w:ascii="Times New Roman" w:hAnsi="Times New Roman"/>
                <w:position w:val="-28"/>
              </w:rPr>
              <w:object w:dxaOrig="1320" w:dyaOrig="720">
                <v:shape id="_x0000_i1076" type="#_x0000_t75" style="width:93.75pt;height:34.5pt" o:ole="">
                  <v:imagedata r:id="rId110" o:title=""/>
                </v:shape>
                <o:OLEObject Type="Embed" ProgID="Equation.DSMT4" ShapeID="_x0000_i1076" DrawAspect="Content" ObjectID="_1716369318" r:id="rId111"/>
              </w:object>
            </w:r>
            <w:r w:rsidRPr="00954AC5">
              <w:rPr>
                <w:rFonts w:ascii="Times New Roman" w:hAnsi="Times New Roman"/>
              </w:rPr>
              <w:t>( chứng minh trên )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12"/>
              </w:rPr>
              <w:object w:dxaOrig="6360" w:dyaOrig="360">
                <v:shape id="_x0000_i1077" type="#_x0000_t75" style="width:423pt;height:20.25pt" o:ole="">
                  <v:imagedata r:id="rId112" o:title=""/>
                </v:shape>
                <o:OLEObject Type="Embed" ProgID="Equation.DSMT4" ShapeID="_x0000_i1077" DrawAspect="Content" ObjectID="_1716369319" r:id="rId113"/>
              </w:objec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230"/>
        </w:trPr>
        <w:tc>
          <w:tcPr>
            <w:tcW w:w="931" w:type="dxa"/>
            <w:vMerge w:val="restart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4</w:t>
            </w: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 Gọi I là trung điểm của MN, OI cắt BC tại K.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Ta có tứ giác ADIK nội tiếp đường tròn đường kính AK.</w: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Suy ra : </w:t>
            </w:r>
            <w:r w:rsidRPr="00954AC5">
              <w:rPr>
                <w:rFonts w:ascii="Times New Roman" w:hAnsi="Times New Roman"/>
                <w:position w:val="-6"/>
              </w:rPr>
              <w:object w:dxaOrig="1939" w:dyaOrig="300">
                <v:shape id="_x0000_i1078" type="#_x0000_t75" style="width:96.75pt;height:15pt" o:ole="">
                  <v:imagedata r:id="rId114" o:title=""/>
                </v:shape>
                <o:OLEObject Type="Embed" ProgID="Equation.DSMT4" ShapeID="_x0000_i1078" DrawAspect="Content" ObjectID="_1716369320" r:id="rId115"/>
              </w:object>
            </w:r>
            <w:r w:rsidRPr="00954AC5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  <w:tr w:rsidR="00954AC5" w:rsidRPr="00954AC5" w:rsidTr="00954AC5">
        <w:trPr>
          <w:trHeight w:val="1065"/>
        </w:trPr>
        <w:tc>
          <w:tcPr>
            <w:tcW w:w="931" w:type="dxa"/>
            <w:vMerge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91" w:type="dxa"/>
            <w:gridSpan w:val="2"/>
          </w:tcPr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28"/>
              </w:rPr>
              <w:object w:dxaOrig="3620" w:dyaOrig="760">
                <v:shape id="_x0000_i1079" type="#_x0000_t75" style="width:180.75pt;height:38.25pt" o:ole="">
                  <v:imagedata r:id="rId116" o:title=""/>
                </v:shape>
                <o:OLEObject Type="Embed" ProgID="Equation.DSMT4" ShapeID="_x0000_i1079" DrawAspect="Content" ObjectID="_1716369321" r:id="rId117"/>
              </w:object>
            </w:r>
          </w:p>
          <w:p w:rsidR="00954AC5" w:rsidRPr="00954AC5" w:rsidRDefault="00954AC5" w:rsidP="007A121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Do OI không đổi nên OK không đổi, chứng tỏ BC luôn đi qua điểm K cố định khi  A thay đổi</w:t>
            </w:r>
          </w:p>
        </w:tc>
        <w:tc>
          <w:tcPr>
            <w:tcW w:w="992" w:type="dxa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>0,25</w:t>
            </w: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b/>
          <w:i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Câu IV </w:t>
      </w:r>
      <w:r w:rsidRPr="00954AC5">
        <w:rPr>
          <w:rFonts w:ascii="Times New Roman" w:hAnsi="Times New Roman"/>
          <w:b/>
          <w:i/>
          <w:lang w:val="nl-NL"/>
        </w:rPr>
        <w:t>(1,0 điểm)</w:t>
      </w:r>
    </w:p>
    <w:tbl>
      <w:tblPr>
        <w:tblW w:w="10518" w:type="dxa"/>
        <w:tblInd w:w="-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1"/>
        <w:gridCol w:w="8783"/>
        <w:gridCol w:w="854"/>
      </w:tblGrid>
      <w:tr w:rsidR="00954AC5" w:rsidRPr="00954AC5" w:rsidTr="007A1214">
        <w:trPr>
          <w:trHeight w:val="344"/>
        </w:trPr>
        <w:tc>
          <w:tcPr>
            <w:tcW w:w="881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Phần</w:t>
            </w:r>
          </w:p>
        </w:tc>
        <w:tc>
          <w:tcPr>
            <w:tcW w:w="8783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954AC5" w:rsidRPr="00954AC5" w:rsidTr="007A1214">
        <w:trPr>
          <w:trHeight w:val="2865"/>
        </w:trPr>
        <w:tc>
          <w:tcPr>
            <w:tcW w:w="88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954AC5">
              <w:rPr>
                <w:rFonts w:ascii="Times New Roman" w:hAnsi="Times New Roman"/>
                <w:lang w:val="vi-VN"/>
              </w:rPr>
              <w:t>1</w:t>
            </w: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 Theo  đầu bài ta có: </w:t>
            </w:r>
            <w:r w:rsidRPr="00954AC5">
              <w:rPr>
                <w:rFonts w:ascii="Times New Roman" w:hAnsi="Times New Roman"/>
                <w:position w:val="-112"/>
              </w:rPr>
              <w:object w:dxaOrig="7420" w:dyaOrig="2380">
                <v:shape id="_x0000_i1080" type="#_x0000_t75" style="width:371.25pt;height:119.25pt" o:ole="">
                  <v:imagedata r:id="rId118" o:title=""/>
                </v:shape>
                <o:OLEObject Type="Embed" ProgID="Equation.DSMT4" ShapeID="_x0000_i1080" DrawAspect="Content" ObjectID="_1716369322" r:id="rId119"/>
              </w:objec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  <w:tr w:rsidR="00954AC5" w:rsidRPr="00954AC5" w:rsidTr="007A1214">
        <w:trPr>
          <w:trHeight w:val="1762"/>
        </w:trPr>
        <w:tc>
          <w:tcPr>
            <w:tcW w:w="88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lang w:val="nl-NL"/>
              </w:rPr>
              <w:t xml:space="preserve">Ta có </w:t>
            </w:r>
            <w:r w:rsidRPr="00954AC5">
              <w:rPr>
                <w:rFonts w:ascii="Times New Roman" w:hAnsi="Times New Roman"/>
                <w:position w:val="-12"/>
              </w:rPr>
              <w:object w:dxaOrig="6340" w:dyaOrig="360">
                <v:shape id="_x0000_i1081" type="#_x0000_t75" style="width:317.25pt;height:18pt" o:ole="">
                  <v:imagedata r:id="rId120" o:title=""/>
                </v:shape>
                <o:OLEObject Type="Embed" ProgID="Equation.DSMT4" ShapeID="_x0000_i1081" DrawAspect="Content" ObjectID="_1716369323" r:id="rId121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</w:rPr>
              <w:t xml:space="preserve">Vi </w:t>
            </w:r>
            <w:r w:rsidRPr="00954AC5">
              <w:rPr>
                <w:rFonts w:ascii="Times New Roman" w:hAnsi="Times New Roman"/>
                <w:position w:val="-26"/>
              </w:rPr>
              <w:object w:dxaOrig="1060" w:dyaOrig="700">
                <v:shape id="_x0000_i1082" type="#_x0000_t75" style="width:53.25pt;height:35.25pt" o:ole="">
                  <v:imagedata r:id="rId122" o:title=""/>
                </v:shape>
                <o:OLEObject Type="Embed" ProgID="Equation.DSMT4" ShapeID="_x0000_i1082" DrawAspect="Content" ObjectID="_1716369324" r:id="rId123"/>
              </w:object>
            </w:r>
            <w:r w:rsidRPr="00954AC5">
              <w:rPr>
                <w:rFonts w:ascii="Times New Roman" w:hAnsi="Times New Roman"/>
              </w:rPr>
              <w:t xml:space="preserve"> nên </w:t>
            </w:r>
            <w:r w:rsidRPr="00954AC5">
              <w:rPr>
                <w:rFonts w:ascii="Times New Roman" w:hAnsi="Times New Roman"/>
                <w:position w:val="-12"/>
              </w:rPr>
              <w:object w:dxaOrig="2760" w:dyaOrig="360">
                <v:shape id="_x0000_i1083" type="#_x0000_t75" style="width:138pt;height:18pt" o:ole="">
                  <v:imagedata r:id="rId124" o:title=""/>
                </v:shape>
                <o:OLEObject Type="Embed" ProgID="Equation.DSMT4" ShapeID="_x0000_i1083" DrawAspect="Content" ObjectID="_1716369325" r:id="rId125"/>
              </w:objec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954AC5" w:rsidRPr="00954AC5" w:rsidTr="007A1214">
        <w:trPr>
          <w:trHeight w:val="3300"/>
        </w:trPr>
        <w:tc>
          <w:tcPr>
            <w:tcW w:w="881" w:type="dxa"/>
            <w:vMerge w:val="restart"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lastRenderedPageBreak/>
              <w:t>2</w:t>
            </w: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có: </w:t>
            </w:r>
            <w:r w:rsidRPr="00954AC5">
              <w:rPr>
                <w:rFonts w:ascii="Times New Roman" w:hAnsi="Times New Roman"/>
                <w:position w:val="-14"/>
              </w:rPr>
              <w:object w:dxaOrig="5260" w:dyaOrig="440">
                <v:shape id="_x0000_i1084" type="#_x0000_t75" style="width:263.25pt;height:21.75pt" o:ole="">
                  <v:imagedata r:id="rId126" o:title=""/>
                </v:shape>
                <o:OLEObject Type="Embed" ProgID="Equation.DSMT4" ShapeID="_x0000_i1084" DrawAspect="Content" ObjectID="_1716369326" r:id="rId127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26"/>
              </w:rPr>
              <w:object w:dxaOrig="5679" w:dyaOrig="740">
                <v:shape id="_x0000_i1085" type="#_x0000_t75" style="width:284.25pt;height:36.75pt" o:ole="">
                  <v:imagedata r:id="rId128" o:title=""/>
                </v:shape>
                <o:OLEObject Type="Embed" ProgID="Equation.DSMT4" ShapeID="_x0000_i1085" DrawAspect="Content" ObjectID="_1716369327" r:id="rId129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Ta lại có : </w:t>
            </w:r>
            <w:r w:rsidRPr="00954AC5">
              <w:rPr>
                <w:rFonts w:ascii="Times New Roman" w:hAnsi="Times New Roman"/>
                <w:position w:val="-14"/>
              </w:rPr>
              <w:object w:dxaOrig="3040" w:dyaOrig="440">
                <v:shape id="_x0000_i1086" type="#_x0000_t75" style="width:152.25pt;height:21.75pt" o:ole="">
                  <v:imagedata r:id="rId130" o:title=""/>
                </v:shape>
                <o:OLEObject Type="Embed" ProgID="Equation.DSMT4" ShapeID="_x0000_i1086" DrawAspect="Content" ObjectID="_1716369328" r:id="rId131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  <w:position w:val="-26"/>
              </w:rPr>
              <w:object w:dxaOrig="5960" w:dyaOrig="740">
                <v:shape id="_x0000_i1087" type="#_x0000_t75" style="width:297.75pt;height:36.75pt" o:ole="">
                  <v:imagedata r:id="rId132" o:title=""/>
                </v:shape>
                <o:OLEObject Type="Embed" ProgID="Equation.DSMT4" ShapeID="_x0000_i1087" DrawAspect="Content" ObjectID="_1716369329" r:id="rId133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eastAsia="Arial" w:hAnsi="Times New Roman"/>
              </w:rPr>
            </w:pPr>
            <w:r w:rsidRPr="00954AC5">
              <w:rPr>
                <w:rFonts w:ascii="Times New Roman" w:hAnsi="Times New Roman"/>
              </w:rPr>
              <w:t xml:space="preserve">Suy ra: </w:t>
            </w:r>
            <w:r w:rsidRPr="00954AC5">
              <w:rPr>
                <w:rFonts w:ascii="Times New Roman" w:hAnsi="Times New Roman"/>
                <w:position w:val="-6"/>
              </w:rPr>
              <w:object w:dxaOrig="1240" w:dyaOrig="300">
                <v:shape id="_x0000_i1088" type="#_x0000_t75" style="width:62.25pt;height:15pt" o:ole="">
                  <v:imagedata r:id="rId134" o:title=""/>
                </v:shape>
                <o:OLEObject Type="Embed" ProgID="Equation.DSMT4" ShapeID="_x0000_i1088" DrawAspect="Content" ObjectID="_1716369330" r:id="rId135"/>
              </w:object>
            </w: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954AC5" w:rsidRPr="00954AC5" w:rsidTr="007A1214">
        <w:trPr>
          <w:trHeight w:val="2446"/>
        </w:trPr>
        <w:tc>
          <w:tcPr>
            <w:tcW w:w="881" w:type="dxa"/>
            <w:vMerge/>
            <w:vAlign w:val="center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783" w:type="dxa"/>
          </w:tcPr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Dấu = xảy ra khi </w:t>
            </w:r>
            <w:r w:rsidRPr="00954AC5">
              <w:rPr>
                <w:rFonts w:ascii="Times New Roman" w:hAnsi="Times New Roman"/>
                <w:position w:val="-78"/>
              </w:rPr>
              <w:object w:dxaOrig="5760" w:dyaOrig="1700">
                <v:shape id="_x0000_i1089" type="#_x0000_t75" style="width:4in;height:84.75pt" o:ole="">
                  <v:imagedata r:id="rId136" o:title=""/>
                </v:shape>
                <o:OLEObject Type="Embed" ProgID="Equation.DSMT4" ShapeID="_x0000_i1089" DrawAspect="Content" ObjectID="_1716369331" r:id="rId137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Hoặc </w:t>
            </w:r>
            <w:r w:rsidRPr="00954AC5">
              <w:rPr>
                <w:rFonts w:ascii="Times New Roman" w:hAnsi="Times New Roman"/>
                <w:position w:val="-68"/>
              </w:rPr>
              <w:object w:dxaOrig="1500" w:dyaOrig="1500">
                <v:shape id="_x0000_i1090" type="#_x0000_t75" style="width:75pt;height:75pt" o:ole="">
                  <v:imagedata r:id="rId138" o:title=""/>
                </v:shape>
                <o:OLEObject Type="Embed" ProgID="Equation.DSMT4" ShapeID="_x0000_i1090" DrawAspect="Content" ObjectID="_1716369332" r:id="rId139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  <w:r w:rsidRPr="00954AC5">
              <w:rPr>
                <w:rFonts w:ascii="Times New Roman" w:hAnsi="Times New Roman"/>
              </w:rPr>
              <w:t xml:space="preserve">Vậy </w:t>
            </w:r>
            <w:r w:rsidRPr="00954AC5">
              <w:rPr>
                <w:rFonts w:ascii="Times New Roman" w:hAnsi="Times New Roman"/>
                <w:position w:val="-12"/>
              </w:rPr>
              <w:object w:dxaOrig="1480" w:dyaOrig="380">
                <v:shape id="_x0000_i1091" type="#_x0000_t75" style="width:74.25pt;height:18.75pt" o:ole="">
                  <v:imagedata r:id="rId140" o:title=""/>
                </v:shape>
                <o:OLEObject Type="Embed" ProgID="Equation.DSMT4" ShapeID="_x0000_i1091" DrawAspect="Content" ObjectID="_1716369333" r:id="rId141"/>
              </w:object>
            </w:r>
          </w:p>
          <w:p w:rsidR="00954AC5" w:rsidRPr="00954AC5" w:rsidRDefault="00954AC5" w:rsidP="007A1214">
            <w:pPr>
              <w:spacing w:before="40" w:after="40" w:line="28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854" w:type="dxa"/>
          </w:tcPr>
          <w:p w:rsidR="00954AC5" w:rsidRPr="00954AC5" w:rsidRDefault="00954AC5" w:rsidP="007A1214">
            <w:pPr>
              <w:jc w:val="center"/>
              <w:rPr>
                <w:rFonts w:ascii="Times New Roman" w:hAnsi="Times New Roman"/>
                <w:lang w:val="nl-NL"/>
              </w:rPr>
            </w:pPr>
            <w:r w:rsidRPr="00954AC5">
              <w:rPr>
                <w:rFonts w:ascii="Times New Roman" w:hAnsi="Times New Roman"/>
                <w:lang w:val="nl-NL"/>
              </w:rPr>
              <w:t>0,25</w:t>
            </w:r>
          </w:p>
        </w:tc>
      </w:tr>
    </w:tbl>
    <w:p w:rsidR="00954AC5" w:rsidRPr="00954AC5" w:rsidRDefault="00954AC5" w:rsidP="00954AC5">
      <w:pPr>
        <w:jc w:val="both"/>
        <w:rPr>
          <w:rFonts w:ascii="Times New Roman" w:hAnsi="Times New Roman"/>
          <w:lang w:val="nl-NL"/>
        </w:rPr>
      </w:pPr>
      <w:r w:rsidRPr="00954AC5">
        <w:rPr>
          <w:rFonts w:ascii="Times New Roman" w:hAnsi="Times New Roman"/>
          <w:b/>
          <w:lang w:val="nl-NL"/>
        </w:rPr>
        <w:t xml:space="preserve">* Chú ý: </w:t>
      </w:r>
      <w:r w:rsidRPr="00954AC5">
        <w:rPr>
          <w:rFonts w:ascii="Times New Roman" w:hAnsi="Times New Roman"/>
          <w:b/>
          <w:i/>
          <w:lang w:val="nl-NL"/>
        </w:rPr>
        <w:t>Các lời giải đúng khác đều được xem xét cho điểm tương ứng.</w:t>
      </w:r>
    </w:p>
    <w:p w:rsidR="00954AC5" w:rsidRPr="00954AC5" w:rsidRDefault="00954AC5" w:rsidP="00954AC5">
      <w:pPr>
        <w:pStyle w:val="BodyTextIndent2"/>
        <w:spacing w:after="0" w:line="240" w:lineRule="auto"/>
        <w:ind w:left="0"/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 w:rsidR="00954AC5" w:rsidRPr="00954AC5" w:rsidRDefault="00954AC5" w:rsidP="00954AC5">
      <w:pPr>
        <w:rPr>
          <w:rFonts w:ascii="Times New Roman" w:hAnsi="Times New Roman"/>
        </w:rPr>
      </w:pPr>
    </w:p>
    <w:sectPr w:rsidR="00954AC5" w:rsidRPr="00954AC5" w:rsidSect="0021222E">
      <w:headerReference w:type="default" r:id="rId142"/>
      <w:footerReference w:type="default" r:id="rId143"/>
      <w:headerReference w:type="first" r:id="rId144"/>
      <w:footerReference w:type="first" r:id="rId145"/>
      <w:pgSz w:w="11909" w:h="16834" w:code="9"/>
      <w:pgMar w:top="624" w:right="907" w:bottom="284" w:left="1701" w:header="360" w:footer="20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588F" w:rsidRDefault="00CC588F">
      <w:r>
        <w:separator/>
      </w:r>
    </w:p>
  </w:endnote>
  <w:endnote w:type="continuationSeparator" w:id="0">
    <w:p w:rsidR="00CC588F" w:rsidRDefault="00CC5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222E" w:rsidRPr="0021222E" w:rsidRDefault="0021222E" w:rsidP="0021222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ascii="Times New Roman" w:eastAsia="SimSun" w:hAnsi="Times New Roma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222E" w:rsidRPr="0021222E" w:rsidRDefault="0021222E" w:rsidP="0021222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lang w:eastAsia="zh-CN"/>
      </w:rPr>
    </w:pPr>
    <w:r w:rsidRPr="0021222E"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                                                          </w:t>
    </w:r>
    <w:r w:rsidRPr="0021222E">
      <w:rPr>
        <w:rFonts w:ascii="Times New Roman" w:eastAsia="SimSun" w:hAnsi="Times New Roman"/>
        <w:b/>
        <w:color w:val="00B0F0"/>
        <w:kern w:val="2"/>
        <w:lang w:val="nl-NL" w:eastAsia="zh-CN"/>
      </w:rPr>
      <w:t>thuvienhoclieu</w:t>
    </w:r>
    <w:r w:rsidRPr="0021222E">
      <w:rPr>
        <w:rFonts w:ascii="Times New Roman" w:eastAsia="SimSun" w:hAnsi="Times New Roman"/>
        <w:b/>
        <w:color w:val="FF0000"/>
        <w:kern w:val="2"/>
        <w:lang w:val="nl-NL" w:eastAsia="zh-CN"/>
      </w:rPr>
      <w:t xml:space="preserve">.com </w:t>
    </w:r>
    <w:r w:rsidRPr="0021222E">
      <w:rPr>
        <w:rFonts w:ascii="Times New Roman" w:eastAsia="SimSun" w:hAnsi="Times New Roman"/>
        <w:b/>
        <w:color w:val="000000"/>
        <w:kern w:val="2"/>
        <w:lang w:eastAsia="zh-CN"/>
      </w:rPr>
      <w:t xml:space="preserve">                                </w:t>
    </w:r>
    <w:r w:rsidRPr="0021222E">
      <w:rPr>
        <w:rFonts w:ascii="Times New Roman" w:eastAsia="SimSun" w:hAnsi="Times New Roman"/>
        <w:b/>
        <w:color w:val="FF0000"/>
        <w:kern w:val="2"/>
        <w:lang w:eastAsia="zh-CN"/>
      </w:rPr>
      <w:t>Trang</w: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t xml:space="preserve"> </w: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fldChar w:fldCharType="begin"/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instrText xml:space="preserve"> PAGE   \* MERGEFORMAT </w:instrTex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lang w:eastAsia="zh-CN"/>
      </w:rPr>
      <w:t>1</w:t>
    </w:r>
    <w:r w:rsidRPr="0021222E">
      <w:rPr>
        <w:rFonts w:ascii="Times New Roman" w:eastAsia="SimSun" w:hAnsi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588F" w:rsidRDefault="00CC588F">
      <w:r>
        <w:separator/>
      </w:r>
    </w:p>
  </w:footnote>
  <w:footnote w:type="continuationSeparator" w:id="0">
    <w:p w:rsidR="00CC588F" w:rsidRDefault="00CC58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222E" w:rsidRPr="0021222E" w:rsidRDefault="0021222E" w:rsidP="0021222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222E" w:rsidRPr="0021222E" w:rsidRDefault="0021222E" w:rsidP="0021222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21222E">
      <w:rPr>
        <w:rFonts w:ascii="Times New Roman" w:eastAsia="Calibri" w:hAnsi="Times New Roman"/>
        <w:b/>
        <w:color w:val="00B0F0"/>
        <w:lang w:val="nl-NL"/>
      </w:rPr>
      <w:t>thuvienhoclieu</w:t>
    </w:r>
    <w:r w:rsidRPr="0021222E">
      <w:rPr>
        <w:rFonts w:ascii="Times New Roman" w:eastAsia="Calibri" w:hAnsi="Times New Roman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920D9"/>
    <w:multiLevelType w:val="hybridMultilevel"/>
    <w:tmpl w:val="355C8B16"/>
    <w:lvl w:ilvl="0" w:tplc="7602C6B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AA1969"/>
    <w:multiLevelType w:val="hybridMultilevel"/>
    <w:tmpl w:val="8E7EDF36"/>
    <w:lvl w:ilvl="0" w:tplc="3BDA9BD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447171E"/>
    <w:multiLevelType w:val="hybridMultilevel"/>
    <w:tmpl w:val="F572D8A0"/>
    <w:lvl w:ilvl="0" w:tplc="BDDAF8A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8095862"/>
    <w:multiLevelType w:val="hybridMultilevel"/>
    <w:tmpl w:val="271A57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E07CAA"/>
    <w:multiLevelType w:val="hybridMultilevel"/>
    <w:tmpl w:val="BDE819D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147ED5"/>
    <w:multiLevelType w:val="hybridMultilevel"/>
    <w:tmpl w:val="F468E8C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6C3CAD"/>
    <w:multiLevelType w:val="hybridMultilevel"/>
    <w:tmpl w:val="E1CC1260"/>
    <w:lvl w:ilvl="0" w:tplc="688A0840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1FA13EA"/>
    <w:multiLevelType w:val="hybridMultilevel"/>
    <w:tmpl w:val="B8FE8C14"/>
    <w:lvl w:ilvl="0" w:tplc="9ADC9048">
      <w:start w:val="1"/>
      <w:numFmt w:val="decimal"/>
      <w:lvlText w:val="%1)"/>
      <w:lvlJc w:val="left"/>
      <w:pPr>
        <w:ind w:left="1080" w:hanging="360"/>
      </w:pPr>
      <w:rPr>
        <w:rFonts w:hint="default"/>
        <w:w w:val="1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A5A596C"/>
    <w:multiLevelType w:val="hybridMultilevel"/>
    <w:tmpl w:val="2484376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F043BDD"/>
    <w:multiLevelType w:val="hybridMultilevel"/>
    <w:tmpl w:val="812043BA"/>
    <w:lvl w:ilvl="0" w:tplc="07EC5ED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086239A"/>
    <w:multiLevelType w:val="hybridMultilevel"/>
    <w:tmpl w:val="360243E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9A6E94"/>
    <w:multiLevelType w:val="hybridMultilevel"/>
    <w:tmpl w:val="FBFA6B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29457BE"/>
    <w:multiLevelType w:val="hybridMultilevel"/>
    <w:tmpl w:val="20BE87EC"/>
    <w:lvl w:ilvl="0" w:tplc="DC94B7B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3A00E37"/>
    <w:multiLevelType w:val="hybridMultilevel"/>
    <w:tmpl w:val="72048700"/>
    <w:lvl w:ilvl="0" w:tplc="75A268FE">
      <w:start w:val="2"/>
      <w:numFmt w:val="lowerLetter"/>
      <w:lvlText w:val="%1)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05"/>
        </w:tabs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abstractNum w:abstractNumId="14">
    <w:nsid w:val="4AE90402"/>
    <w:multiLevelType w:val="hybridMultilevel"/>
    <w:tmpl w:val="CDF81AEE"/>
    <w:lvl w:ilvl="0" w:tplc="50E4BAC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C7D19FE"/>
    <w:multiLevelType w:val="hybridMultilevel"/>
    <w:tmpl w:val="9342E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0AA55B3"/>
    <w:multiLevelType w:val="hybridMultilevel"/>
    <w:tmpl w:val="58FC40CC"/>
    <w:lvl w:ilvl="0" w:tplc="F35E153E">
      <w:start w:val="1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7">
    <w:nsid w:val="50BA3634"/>
    <w:multiLevelType w:val="hybridMultilevel"/>
    <w:tmpl w:val="F286C78A"/>
    <w:lvl w:ilvl="0" w:tplc="541E9C0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514502B7"/>
    <w:multiLevelType w:val="hybridMultilevel"/>
    <w:tmpl w:val="AC082F18"/>
    <w:lvl w:ilvl="0" w:tplc="480C428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47711AF"/>
    <w:multiLevelType w:val="hybridMultilevel"/>
    <w:tmpl w:val="8B52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046E34"/>
    <w:multiLevelType w:val="hybridMultilevel"/>
    <w:tmpl w:val="12349F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F8237B4"/>
    <w:multiLevelType w:val="hybridMultilevel"/>
    <w:tmpl w:val="7C2AF95A"/>
    <w:lvl w:ilvl="0" w:tplc="518833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3E7548D"/>
    <w:multiLevelType w:val="hybridMultilevel"/>
    <w:tmpl w:val="E3387BBA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66162F87"/>
    <w:multiLevelType w:val="hybridMultilevel"/>
    <w:tmpl w:val="B344CC14"/>
    <w:lvl w:ilvl="0" w:tplc="83246F2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9C31B3D"/>
    <w:multiLevelType w:val="hybridMultilevel"/>
    <w:tmpl w:val="4EC8C034"/>
    <w:lvl w:ilvl="0" w:tplc="194E28C4">
      <w:start w:val="1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5">
    <w:nsid w:val="77913897"/>
    <w:multiLevelType w:val="hybridMultilevel"/>
    <w:tmpl w:val="ED64CF46"/>
    <w:lvl w:ilvl="0" w:tplc="D6BEDAE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D4F105F"/>
    <w:multiLevelType w:val="multilevel"/>
    <w:tmpl w:val="A164F60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DFE4B1E"/>
    <w:multiLevelType w:val="hybridMultilevel"/>
    <w:tmpl w:val="A164F606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BECC0BC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7EA72A70"/>
    <w:multiLevelType w:val="hybridMultilevel"/>
    <w:tmpl w:val="FE5CB42C"/>
    <w:lvl w:ilvl="0" w:tplc="6406A2FA">
      <w:start w:val="1"/>
      <w:numFmt w:val="decimal"/>
      <w:lvlText w:val="%1)"/>
      <w:lvlJc w:val="left"/>
      <w:pPr>
        <w:ind w:left="1080" w:hanging="360"/>
      </w:pPr>
      <w:rPr>
        <w:rFonts w:hint="default"/>
        <w:color w:val="auto"/>
        <w:w w:val="98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F861C1E"/>
    <w:multiLevelType w:val="hybridMultilevel"/>
    <w:tmpl w:val="F8069E60"/>
    <w:lvl w:ilvl="0" w:tplc="62802D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.VnTime" w:eastAsia="SimSu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0"/>
  </w:num>
  <w:num w:numId="3">
    <w:abstractNumId w:val="15"/>
  </w:num>
  <w:num w:numId="4">
    <w:abstractNumId w:val="10"/>
  </w:num>
  <w:num w:numId="5">
    <w:abstractNumId w:val="29"/>
  </w:num>
  <w:num w:numId="6">
    <w:abstractNumId w:val="11"/>
  </w:num>
  <w:num w:numId="7">
    <w:abstractNumId w:val="24"/>
  </w:num>
  <w:num w:numId="8">
    <w:abstractNumId w:val="16"/>
  </w:num>
  <w:num w:numId="9">
    <w:abstractNumId w:val="22"/>
  </w:num>
  <w:num w:numId="10">
    <w:abstractNumId w:val="27"/>
  </w:num>
  <w:num w:numId="11">
    <w:abstractNumId w:val="8"/>
  </w:num>
  <w:num w:numId="12">
    <w:abstractNumId w:val="26"/>
  </w:num>
  <w:num w:numId="13">
    <w:abstractNumId w:val="13"/>
  </w:num>
  <w:num w:numId="14">
    <w:abstractNumId w:val="4"/>
  </w:num>
  <w:num w:numId="15">
    <w:abstractNumId w:val="1"/>
  </w:num>
  <w:num w:numId="16">
    <w:abstractNumId w:val="17"/>
  </w:num>
  <w:num w:numId="17">
    <w:abstractNumId w:val="0"/>
  </w:num>
  <w:num w:numId="18">
    <w:abstractNumId w:val="18"/>
  </w:num>
  <w:num w:numId="19">
    <w:abstractNumId w:val="5"/>
  </w:num>
  <w:num w:numId="20">
    <w:abstractNumId w:val="6"/>
  </w:num>
  <w:num w:numId="21">
    <w:abstractNumId w:val="14"/>
  </w:num>
  <w:num w:numId="22">
    <w:abstractNumId w:val="25"/>
  </w:num>
  <w:num w:numId="23">
    <w:abstractNumId w:val="12"/>
  </w:num>
  <w:num w:numId="24">
    <w:abstractNumId w:val="23"/>
  </w:num>
  <w:num w:numId="25">
    <w:abstractNumId w:val="7"/>
  </w:num>
  <w:num w:numId="26">
    <w:abstractNumId w:val="21"/>
  </w:num>
  <w:num w:numId="27">
    <w:abstractNumId w:val="2"/>
  </w:num>
  <w:num w:numId="28">
    <w:abstractNumId w:val="9"/>
  </w:num>
  <w:num w:numId="29">
    <w:abstractNumId w:val="28"/>
  </w:num>
  <w:num w:numId="3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50A"/>
    <w:rsid w:val="0000080F"/>
    <w:rsid w:val="00000E4D"/>
    <w:rsid w:val="00001962"/>
    <w:rsid w:val="00007530"/>
    <w:rsid w:val="00011BAD"/>
    <w:rsid w:val="00012539"/>
    <w:rsid w:val="0001412C"/>
    <w:rsid w:val="0001509A"/>
    <w:rsid w:val="00016A5A"/>
    <w:rsid w:val="00020803"/>
    <w:rsid w:val="00021CAC"/>
    <w:rsid w:val="000264DD"/>
    <w:rsid w:val="0002651C"/>
    <w:rsid w:val="00031EE3"/>
    <w:rsid w:val="000336D1"/>
    <w:rsid w:val="00033E4B"/>
    <w:rsid w:val="00033E8A"/>
    <w:rsid w:val="00043408"/>
    <w:rsid w:val="00044E0F"/>
    <w:rsid w:val="00050437"/>
    <w:rsid w:val="00056D8B"/>
    <w:rsid w:val="00060591"/>
    <w:rsid w:val="0006061A"/>
    <w:rsid w:val="00061672"/>
    <w:rsid w:val="00061D66"/>
    <w:rsid w:val="000634F6"/>
    <w:rsid w:val="000644D7"/>
    <w:rsid w:val="0007105F"/>
    <w:rsid w:val="0007298B"/>
    <w:rsid w:val="00075931"/>
    <w:rsid w:val="00076EF3"/>
    <w:rsid w:val="00077ACD"/>
    <w:rsid w:val="00083BD0"/>
    <w:rsid w:val="00085FBC"/>
    <w:rsid w:val="000867CC"/>
    <w:rsid w:val="0009383F"/>
    <w:rsid w:val="00093E4B"/>
    <w:rsid w:val="00093E77"/>
    <w:rsid w:val="00096D2E"/>
    <w:rsid w:val="000A1230"/>
    <w:rsid w:val="000B0F85"/>
    <w:rsid w:val="000B6039"/>
    <w:rsid w:val="000B7331"/>
    <w:rsid w:val="000B7975"/>
    <w:rsid w:val="000C043A"/>
    <w:rsid w:val="000C5875"/>
    <w:rsid w:val="000C5999"/>
    <w:rsid w:val="000C5A57"/>
    <w:rsid w:val="000D2438"/>
    <w:rsid w:val="000E028D"/>
    <w:rsid w:val="000E19EC"/>
    <w:rsid w:val="000E2557"/>
    <w:rsid w:val="000F125C"/>
    <w:rsid w:val="000F5974"/>
    <w:rsid w:val="001022EB"/>
    <w:rsid w:val="00102D1D"/>
    <w:rsid w:val="0010340B"/>
    <w:rsid w:val="0010601C"/>
    <w:rsid w:val="001061F7"/>
    <w:rsid w:val="00106DC5"/>
    <w:rsid w:val="001111A3"/>
    <w:rsid w:val="00113D86"/>
    <w:rsid w:val="001167E6"/>
    <w:rsid w:val="00116A64"/>
    <w:rsid w:val="001201EB"/>
    <w:rsid w:val="001212E0"/>
    <w:rsid w:val="001238C4"/>
    <w:rsid w:val="0012569A"/>
    <w:rsid w:val="0013002A"/>
    <w:rsid w:val="0013746B"/>
    <w:rsid w:val="001410D2"/>
    <w:rsid w:val="00142213"/>
    <w:rsid w:val="0014493B"/>
    <w:rsid w:val="00144BCB"/>
    <w:rsid w:val="00151CEA"/>
    <w:rsid w:val="001522D1"/>
    <w:rsid w:val="00152BFA"/>
    <w:rsid w:val="00155066"/>
    <w:rsid w:val="00156155"/>
    <w:rsid w:val="0015770D"/>
    <w:rsid w:val="00160B17"/>
    <w:rsid w:val="00162EF7"/>
    <w:rsid w:val="00164A4C"/>
    <w:rsid w:val="001668B5"/>
    <w:rsid w:val="001743AC"/>
    <w:rsid w:val="001760BB"/>
    <w:rsid w:val="0017694E"/>
    <w:rsid w:val="00182EFE"/>
    <w:rsid w:val="00186248"/>
    <w:rsid w:val="001917F2"/>
    <w:rsid w:val="00191C30"/>
    <w:rsid w:val="00193A58"/>
    <w:rsid w:val="001A413C"/>
    <w:rsid w:val="001A4154"/>
    <w:rsid w:val="001A4D5B"/>
    <w:rsid w:val="001B23CF"/>
    <w:rsid w:val="001B3C03"/>
    <w:rsid w:val="001C0414"/>
    <w:rsid w:val="001C0E75"/>
    <w:rsid w:val="001C3CE8"/>
    <w:rsid w:val="001C54FB"/>
    <w:rsid w:val="001C65FD"/>
    <w:rsid w:val="001D1383"/>
    <w:rsid w:val="001D3371"/>
    <w:rsid w:val="001D551A"/>
    <w:rsid w:val="001E1BFB"/>
    <w:rsid w:val="001E27D5"/>
    <w:rsid w:val="001E281B"/>
    <w:rsid w:val="001E3262"/>
    <w:rsid w:val="001E52C8"/>
    <w:rsid w:val="001F0DD2"/>
    <w:rsid w:val="001F1285"/>
    <w:rsid w:val="001F2B22"/>
    <w:rsid w:val="001F359A"/>
    <w:rsid w:val="001F4AF0"/>
    <w:rsid w:val="00200E6F"/>
    <w:rsid w:val="00203219"/>
    <w:rsid w:val="00204E66"/>
    <w:rsid w:val="0020741B"/>
    <w:rsid w:val="00210066"/>
    <w:rsid w:val="00210BF0"/>
    <w:rsid w:val="0021222E"/>
    <w:rsid w:val="002151A5"/>
    <w:rsid w:val="00216C87"/>
    <w:rsid w:val="002205C5"/>
    <w:rsid w:val="00221536"/>
    <w:rsid w:val="00224916"/>
    <w:rsid w:val="002260A7"/>
    <w:rsid w:val="0022791B"/>
    <w:rsid w:val="00230450"/>
    <w:rsid w:val="0023141D"/>
    <w:rsid w:val="0023387A"/>
    <w:rsid w:val="00233AFB"/>
    <w:rsid w:val="00236DE7"/>
    <w:rsid w:val="00254A98"/>
    <w:rsid w:val="00255458"/>
    <w:rsid w:val="0025694C"/>
    <w:rsid w:val="00270E47"/>
    <w:rsid w:val="0028116F"/>
    <w:rsid w:val="00281195"/>
    <w:rsid w:val="00287D14"/>
    <w:rsid w:val="00287FCC"/>
    <w:rsid w:val="00290301"/>
    <w:rsid w:val="00292FA8"/>
    <w:rsid w:val="00295A24"/>
    <w:rsid w:val="0029773B"/>
    <w:rsid w:val="002A1633"/>
    <w:rsid w:val="002A73B3"/>
    <w:rsid w:val="002A759A"/>
    <w:rsid w:val="002B0044"/>
    <w:rsid w:val="002B17E7"/>
    <w:rsid w:val="002B2D8A"/>
    <w:rsid w:val="002B3679"/>
    <w:rsid w:val="002B7E50"/>
    <w:rsid w:val="002C0FBE"/>
    <w:rsid w:val="002C16ED"/>
    <w:rsid w:val="002C2DBF"/>
    <w:rsid w:val="002C3A23"/>
    <w:rsid w:val="002C4E30"/>
    <w:rsid w:val="002C579C"/>
    <w:rsid w:val="002C5C50"/>
    <w:rsid w:val="002C5FA9"/>
    <w:rsid w:val="002C61B4"/>
    <w:rsid w:val="002C6946"/>
    <w:rsid w:val="002C70AF"/>
    <w:rsid w:val="002D1DC9"/>
    <w:rsid w:val="002D387E"/>
    <w:rsid w:val="002E28F1"/>
    <w:rsid w:val="002E3EA1"/>
    <w:rsid w:val="002E737C"/>
    <w:rsid w:val="002E7D64"/>
    <w:rsid w:val="002F1D66"/>
    <w:rsid w:val="002F307D"/>
    <w:rsid w:val="002F3BE2"/>
    <w:rsid w:val="00300A02"/>
    <w:rsid w:val="00302438"/>
    <w:rsid w:val="00302EC2"/>
    <w:rsid w:val="00304F85"/>
    <w:rsid w:val="00306AC2"/>
    <w:rsid w:val="00310697"/>
    <w:rsid w:val="00312633"/>
    <w:rsid w:val="00312891"/>
    <w:rsid w:val="003153D5"/>
    <w:rsid w:val="0031554B"/>
    <w:rsid w:val="00315BE5"/>
    <w:rsid w:val="003169E1"/>
    <w:rsid w:val="003200EE"/>
    <w:rsid w:val="00320481"/>
    <w:rsid w:val="00320586"/>
    <w:rsid w:val="00325042"/>
    <w:rsid w:val="0032785B"/>
    <w:rsid w:val="003305DF"/>
    <w:rsid w:val="0033137A"/>
    <w:rsid w:val="0033349B"/>
    <w:rsid w:val="00335118"/>
    <w:rsid w:val="0033560C"/>
    <w:rsid w:val="00335E00"/>
    <w:rsid w:val="00342BD4"/>
    <w:rsid w:val="0034602A"/>
    <w:rsid w:val="0035005A"/>
    <w:rsid w:val="0035227D"/>
    <w:rsid w:val="00352BDB"/>
    <w:rsid w:val="0035464A"/>
    <w:rsid w:val="00354733"/>
    <w:rsid w:val="00355E6B"/>
    <w:rsid w:val="00357EEA"/>
    <w:rsid w:val="0036186A"/>
    <w:rsid w:val="003635E5"/>
    <w:rsid w:val="0036643A"/>
    <w:rsid w:val="003750DC"/>
    <w:rsid w:val="00377044"/>
    <w:rsid w:val="00380A82"/>
    <w:rsid w:val="00382A06"/>
    <w:rsid w:val="003832BC"/>
    <w:rsid w:val="00384472"/>
    <w:rsid w:val="003850C4"/>
    <w:rsid w:val="003862BE"/>
    <w:rsid w:val="00386845"/>
    <w:rsid w:val="00391C8F"/>
    <w:rsid w:val="00392C7D"/>
    <w:rsid w:val="00394BE2"/>
    <w:rsid w:val="0039514F"/>
    <w:rsid w:val="00396687"/>
    <w:rsid w:val="0039676A"/>
    <w:rsid w:val="0039710E"/>
    <w:rsid w:val="003A2621"/>
    <w:rsid w:val="003A2B4D"/>
    <w:rsid w:val="003A7E57"/>
    <w:rsid w:val="003B3524"/>
    <w:rsid w:val="003B3B26"/>
    <w:rsid w:val="003B3DF1"/>
    <w:rsid w:val="003B4C2A"/>
    <w:rsid w:val="003B7B6D"/>
    <w:rsid w:val="003C11E0"/>
    <w:rsid w:val="003C1596"/>
    <w:rsid w:val="003C29D4"/>
    <w:rsid w:val="003C4306"/>
    <w:rsid w:val="003C4470"/>
    <w:rsid w:val="003C4C63"/>
    <w:rsid w:val="003C6854"/>
    <w:rsid w:val="003C6A8F"/>
    <w:rsid w:val="003D380C"/>
    <w:rsid w:val="003D752B"/>
    <w:rsid w:val="003E219E"/>
    <w:rsid w:val="003E6BC8"/>
    <w:rsid w:val="003E72CC"/>
    <w:rsid w:val="003F5685"/>
    <w:rsid w:val="003F7C25"/>
    <w:rsid w:val="00400A55"/>
    <w:rsid w:val="004033B4"/>
    <w:rsid w:val="00406766"/>
    <w:rsid w:val="004107A7"/>
    <w:rsid w:val="004153F7"/>
    <w:rsid w:val="00417659"/>
    <w:rsid w:val="00422A78"/>
    <w:rsid w:val="004230F0"/>
    <w:rsid w:val="0042554A"/>
    <w:rsid w:val="00427120"/>
    <w:rsid w:val="00432E0B"/>
    <w:rsid w:val="004342A4"/>
    <w:rsid w:val="004365EC"/>
    <w:rsid w:val="00442636"/>
    <w:rsid w:val="00442FE0"/>
    <w:rsid w:val="004449C8"/>
    <w:rsid w:val="00446043"/>
    <w:rsid w:val="004605AF"/>
    <w:rsid w:val="0046167C"/>
    <w:rsid w:val="00464591"/>
    <w:rsid w:val="004667B6"/>
    <w:rsid w:val="0047255B"/>
    <w:rsid w:val="004742ED"/>
    <w:rsid w:val="00474575"/>
    <w:rsid w:val="00474F05"/>
    <w:rsid w:val="00475878"/>
    <w:rsid w:val="0047740C"/>
    <w:rsid w:val="00482C8A"/>
    <w:rsid w:val="00483A50"/>
    <w:rsid w:val="00486697"/>
    <w:rsid w:val="004911D7"/>
    <w:rsid w:val="0049570D"/>
    <w:rsid w:val="00496D64"/>
    <w:rsid w:val="004A020B"/>
    <w:rsid w:val="004A34CC"/>
    <w:rsid w:val="004A62C2"/>
    <w:rsid w:val="004A6398"/>
    <w:rsid w:val="004A7056"/>
    <w:rsid w:val="004B076F"/>
    <w:rsid w:val="004B2A9F"/>
    <w:rsid w:val="004B4525"/>
    <w:rsid w:val="004C0B74"/>
    <w:rsid w:val="004D02A9"/>
    <w:rsid w:val="004D2706"/>
    <w:rsid w:val="004D3480"/>
    <w:rsid w:val="004E48F3"/>
    <w:rsid w:val="004E6C8C"/>
    <w:rsid w:val="004E743D"/>
    <w:rsid w:val="004F6F9A"/>
    <w:rsid w:val="005001E9"/>
    <w:rsid w:val="0050321A"/>
    <w:rsid w:val="0051168A"/>
    <w:rsid w:val="005131F0"/>
    <w:rsid w:val="00517C9B"/>
    <w:rsid w:val="00517F9C"/>
    <w:rsid w:val="00522BD0"/>
    <w:rsid w:val="00526218"/>
    <w:rsid w:val="00527CFD"/>
    <w:rsid w:val="00527F04"/>
    <w:rsid w:val="00531FA2"/>
    <w:rsid w:val="00534C6F"/>
    <w:rsid w:val="00534DB7"/>
    <w:rsid w:val="00537D7D"/>
    <w:rsid w:val="005405C4"/>
    <w:rsid w:val="00540A64"/>
    <w:rsid w:val="005432E1"/>
    <w:rsid w:val="0054456A"/>
    <w:rsid w:val="00546E6D"/>
    <w:rsid w:val="00550244"/>
    <w:rsid w:val="005511E4"/>
    <w:rsid w:val="005519AA"/>
    <w:rsid w:val="005638F6"/>
    <w:rsid w:val="005648B1"/>
    <w:rsid w:val="00564D3B"/>
    <w:rsid w:val="00564E3C"/>
    <w:rsid w:val="00565193"/>
    <w:rsid w:val="005662BE"/>
    <w:rsid w:val="00566D62"/>
    <w:rsid w:val="00571475"/>
    <w:rsid w:val="0058177D"/>
    <w:rsid w:val="00582897"/>
    <w:rsid w:val="005831EE"/>
    <w:rsid w:val="00593C90"/>
    <w:rsid w:val="005A2A22"/>
    <w:rsid w:val="005A42B7"/>
    <w:rsid w:val="005A5B26"/>
    <w:rsid w:val="005A6592"/>
    <w:rsid w:val="005A6C14"/>
    <w:rsid w:val="005A6ED1"/>
    <w:rsid w:val="005A7FBF"/>
    <w:rsid w:val="005B2F57"/>
    <w:rsid w:val="005B6992"/>
    <w:rsid w:val="005C533B"/>
    <w:rsid w:val="005C664A"/>
    <w:rsid w:val="005D0FCD"/>
    <w:rsid w:val="005D27E9"/>
    <w:rsid w:val="005D72A4"/>
    <w:rsid w:val="005E3BF3"/>
    <w:rsid w:val="005E70B4"/>
    <w:rsid w:val="005E769D"/>
    <w:rsid w:val="005F08C9"/>
    <w:rsid w:val="005F6BAF"/>
    <w:rsid w:val="006018E7"/>
    <w:rsid w:val="006020E1"/>
    <w:rsid w:val="00602C94"/>
    <w:rsid w:val="006076BF"/>
    <w:rsid w:val="00612739"/>
    <w:rsid w:val="00613309"/>
    <w:rsid w:val="00613444"/>
    <w:rsid w:val="00613B95"/>
    <w:rsid w:val="0061535A"/>
    <w:rsid w:val="0061646E"/>
    <w:rsid w:val="00616D5A"/>
    <w:rsid w:val="0061769A"/>
    <w:rsid w:val="00617D6B"/>
    <w:rsid w:val="006200B9"/>
    <w:rsid w:val="006218DD"/>
    <w:rsid w:val="006225F8"/>
    <w:rsid w:val="00622A1C"/>
    <w:rsid w:val="00622C6F"/>
    <w:rsid w:val="00624387"/>
    <w:rsid w:val="00634C27"/>
    <w:rsid w:val="0063678B"/>
    <w:rsid w:val="00636BB7"/>
    <w:rsid w:val="00641753"/>
    <w:rsid w:val="00641D61"/>
    <w:rsid w:val="0064382D"/>
    <w:rsid w:val="00643936"/>
    <w:rsid w:val="00643BFF"/>
    <w:rsid w:val="00644651"/>
    <w:rsid w:val="00647913"/>
    <w:rsid w:val="00651E25"/>
    <w:rsid w:val="00652074"/>
    <w:rsid w:val="0065385C"/>
    <w:rsid w:val="00653ECF"/>
    <w:rsid w:val="006558C8"/>
    <w:rsid w:val="0066002E"/>
    <w:rsid w:val="00660937"/>
    <w:rsid w:val="006611E8"/>
    <w:rsid w:val="006669CC"/>
    <w:rsid w:val="006705AC"/>
    <w:rsid w:val="006707D4"/>
    <w:rsid w:val="00671658"/>
    <w:rsid w:val="00673D1F"/>
    <w:rsid w:val="006750B8"/>
    <w:rsid w:val="006754A6"/>
    <w:rsid w:val="0068088E"/>
    <w:rsid w:val="00685E6B"/>
    <w:rsid w:val="00692F48"/>
    <w:rsid w:val="00692FAD"/>
    <w:rsid w:val="006973F8"/>
    <w:rsid w:val="006A4A7C"/>
    <w:rsid w:val="006A6B24"/>
    <w:rsid w:val="006B38E9"/>
    <w:rsid w:val="006B40F0"/>
    <w:rsid w:val="006B41D9"/>
    <w:rsid w:val="006C0843"/>
    <w:rsid w:val="006C0F7D"/>
    <w:rsid w:val="006C6BD7"/>
    <w:rsid w:val="006D1438"/>
    <w:rsid w:val="006D2996"/>
    <w:rsid w:val="006D3F74"/>
    <w:rsid w:val="006D654A"/>
    <w:rsid w:val="006D7C0B"/>
    <w:rsid w:val="006E0A73"/>
    <w:rsid w:val="006E1F3D"/>
    <w:rsid w:val="006E2422"/>
    <w:rsid w:val="006E336A"/>
    <w:rsid w:val="006F04E8"/>
    <w:rsid w:val="006F1080"/>
    <w:rsid w:val="006F1E94"/>
    <w:rsid w:val="006F470C"/>
    <w:rsid w:val="006F4F80"/>
    <w:rsid w:val="00700A02"/>
    <w:rsid w:val="00702259"/>
    <w:rsid w:val="007045B0"/>
    <w:rsid w:val="00706C3F"/>
    <w:rsid w:val="007074F7"/>
    <w:rsid w:val="00707B16"/>
    <w:rsid w:val="007109F6"/>
    <w:rsid w:val="00716421"/>
    <w:rsid w:val="00720CD2"/>
    <w:rsid w:val="00721263"/>
    <w:rsid w:val="0072708E"/>
    <w:rsid w:val="007343FC"/>
    <w:rsid w:val="00734BC8"/>
    <w:rsid w:val="00735379"/>
    <w:rsid w:val="007374B5"/>
    <w:rsid w:val="00737828"/>
    <w:rsid w:val="00737B5D"/>
    <w:rsid w:val="00740FB7"/>
    <w:rsid w:val="00741EFC"/>
    <w:rsid w:val="00743D90"/>
    <w:rsid w:val="00743FD7"/>
    <w:rsid w:val="00744839"/>
    <w:rsid w:val="0074619A"/>
    <w:rsid w:val="00750EB4"/>
    <w:rsid w:val="007517CD"/>
    <w:rsid w:val="00753E07"/>
    <w:rsid w:val="0075605B"/>
    <w:rsid w:val="007568AE"/>
    <w:rsid w:val="0076008D"/>
    <w:rsid w:val="0076716A"/>
    <w:rsid w:val="00770703"/>
    <w:rsid w:val="0077109D"/>
    <w:rsid w:val="00772AC7"/>
    <w:rsid w:val="00774274"/>
    <w:rsid w:val="00781481"/>
    <w:rsid w:val="00781E96"/>
    <w:rsid w:val="007915C8"/>
    <w:rsid w:val="00794A59"/>
    <w:rsid w:val="007951A1"/>
    <w:rsid w:val="007A0569"/>
    <w:rsid w:val="007A0F20"/>
    <w:rsid w:val="007A1214"/>
    <w:rsid w:val="007A4B9E"/>
    <w:rsid w:val="007B2293"/>
    <w:rsid w:val="007B545D"/>
    <w:rsid w:val="007B7BFE"/>
    <w:rsid w:val="007C050A"/>
    <w:rsid w:val="007C0734"/>
    <w:rsid w:val="007C4629"/>
    <w:rsid w:val="007C4D06"/>
    <w:rsid w:val="007C50BB"/>
    <w:rsid w:val="007D239E"/>
    <w:rsid w:val="007D42B1"/>
    <w:rsid w:val="007D5C00"/>
    <w:rsid w:val="007E036A"/>
    <w:rsid w:val="007E51F2"/>
    <w:rsid w:val="007E5A32"/>
    <w:rsid w:val="00800C87"/>
    <w:rsid w:val="00801852"/>
    <w:rsid w:val="00805C8B"/>
    <w:rsid w:val="00806CFC"/>
    <w:rsid w:val="00806FFE"/>
    <w:rsid w:val="008115BA"/>
    <w:rsid w:val="00811932"/>
    <w:rsid w:val="00812E5A"/>
    <w:rsid w:val="0081328F"/>
    <w:rsid w:val="00814E1E"/>
    <w:rsid w:val="00817FD2"/>
    <w:rsid w:val="00820682"/>
    <w:rsid w:val="008252FA"/>
    <w:rsid w:val="008274D6"/>
    <w:rsid w:val="008277D5"/>
    <w:rsid w:val="00831057"/>
    <w:rsid w:val="0083452E"/>
    <w:rsid w:val="0084230D"/>
    <w:rsid w:val="00843DE9"/>
    <w:rsid w:val="00847F30"/>
    <w:rsid w:val="008500A9"/>
    <w:rsid w:val="00856D22"/>
    <w:rsid w:val="0085709D"/>
    <w:rsid w:val="00860B34"/>
    <w:rsid w:val="00861307"/>
    <w:rsid w:val="008642D7"/>
    <w:rsid w:val="008645A3"/>
    <w:rsid w:val="00866154"/>
    <w:rsid w:val="00867B48"/>
    <w:rsid w:val="0087053E"/>
    <w:rsid w:val="00873681"/>
    <w:rsid w:val="00874AAB"/>
    <w:rsid w:val="00877347"/>
    <w:rsid w:val="00877E55"/>
    <w:rsid w:val="008800A0"/>
    <w:rsid w:val="00883635"/>
    <w:rsid w:val="00884408"/>
    <w:rsid w:val="008860FC"/>
    <w:rsid w:val="008879C8"/>
    <w:rsid w:val="00890192"/>
    <w:rsid w:val="008902BB"/>
    <w:rsid w:val="00893A03"/>
    <w:rsid w:val="00894B4C"/>
    <w:rsid w:val="00896ECB"/>
    <w:rsid w:val="008975C1"/>
    <w:rsid w:val="008A1B64"/>
    <w:rsid w:val="008A2292"/>
    <w:rsid w:val="008A5441"/>
    <w:rsid w:val="008A558A"/>
    <w:rsid w:val="008B17F5"/>
    <w:rsid w:val="008B1FA8"/>
    <w:rsid w:val="008B4E02"/>
    <w:rsid w:val="008B67CD"/>
    <w:rsid w:val="008B730B"/>
    <w:rsid w:val="008C077A"/>
    <w:rsid w:val="008C225A"/>
    <w:rsid w:val="008C3EF8"/>
    <w:rsid w:val="008C79FD"/>
    <w:rsid w:val="008D1786"/>
    <w:rsid w:val="008D478C"/>
    <w:rsid w:val="008E4BC6"/>
    <w:rsid w:val="008E5682"/>
    <w:rsid w:val="008F250D"/>
    <w:rsid w:val="008F3D91"/>
    <w:rsid w:val="00902345"/>
    <w:rsid w:val="00902FC4"/>
    <w:rsid w:val="009063A5"/>
    <w:rsid w:val="00907269"/>
    <w:rsid w:val="00912030"/>
    <w:rsid w:val="009129A2"/>
    <w:rsid w:val="009162A1"/>
    <w:rsid w:val="00916EAB"/>
    <w:rsid w:val="00921143"/>
    <w:rsid w:val="00926B99"/>
    <w:rsid w:val="00931FBE"/>
    <w:rsid w:val="00933AC0"/>
    <w:rsid w:val="00934764"/>
    <w:rsid w:val="009355AC"/>
    <w:rsid w:val="00945A68"/>
    <w:rsid w:val="00945DB2"/>
    <w:rsid w:val="009535A3"/>
    <w:rsid w:val="009543FA"/>
    <w:rsid w:val="00954AC5"/>
    <w:rsid w:val="00957DDC"/>
    <w:rsid w:val="009644A4"/>
    <w:rsid w:val="0096588B"/>
    <w:rsid w:val="009660A1"/>
    <w:rsid w:val="00973B5C"/>
    <w:rsid w:val="00973C4F"/>
    <w:rsid w:val="009742AA"/>
    <w:rsid w:val="009744B6"/>
    <w:rsid w:val="00976BD4"/>
    <w:rsid w:val="0098048D"/>
    <w:rsid w:val="009838C3"/>
    <w:rsid w:val="009850C4"/>
    <w:rsid w:val="009864CC"/>
    <w:rsid w:val="0098749C"/>
    <w:rsid w:val="009876A8"/>
    <w:rsid w:val="009932EE"/>
    <w:rsid w:val="00994460"/>
    <w:rsid w:val="009A4FB3"/>
    <w:rsid w:val="009A5D00"/>
    <w:rsid w:val="009B0A97"/>
    <w:rsid w:val="009B1060"/>
    <w:rsid w:val="009B40F0"/>
    <w:rsid w:val="009B6260"/>
    <w:rsid w:val="009C05D0"/>
    <w:rsid w:val="009C684C"/>
    <w:rsid w:val="009C6BF7"/>
    <w:rsid w:val="009D1FE5"/>
    <w:rsid w:val="009D5187"/>
    <w:rsid w:val="009E22E5"/>
    <w:rsid w:val="009E3F29"/>
    <w:rsid w:val="009E5B22"/>
    <w:rsid w:val="009F0890"/>
    <w:rsid w:val="009F3F06"/>
    <w:rsid w:val="009F5066"/>
    <w:rsid w:val="009F5318"/>
    <w:rsid w:val="00A0027C"/>
    <w:rsid w:val="00A00985"/>
    <w:rsid w:val="00A013D2"/>
    <w:rsid w:val="00A0291E"/>
    <w:rsid w:val="00A05E9E"/>
    <w:rsid w:val="00A15900"/>
    <w:rsid w:val="00A175C9"/>
    <w:rsid w:val="00A20964"/>
    <w:rsid w:val="00A21C5D"/>
    <w:rsid w:val="00A24322"/>
    <w:rsid w:val="00A244D0"/>
    <w:rsid w:val="00A25F3A"/>
    <w:rsid w:val="00A30B0A"/>
    <w:rsid w:val="00A31657"/>
    <w:rsid w:val="00A34356"/>
    <w:rsid w:val="00A349F8"/>
    <w:rsid w:val="00A44696"/>
    <w:rsid w:val="00A45253"/>
    <w:rsid w:val="00A45525"/>
    <w:rsid w:val="00A46BD6"/>
    <w:rsid w:val="00A50521"/>
    <w:rsid w:val="00A515C0"/>
    <w:rsid w:val="00A564D9"/>
    <w:rsid w:val="00A564DF"/>
    <w:rsid w:val="00A56FA1"/>
    <w:rsid w:val="00A60647"/>
    <w:rsid w:val="00A7551F"/>
    <w:rsid w:val="00A775FE"/>
    <w:rsid w:val="00A83E6A"/>
    <w:rsid w:val="00A85351"/>
    <w:rsid w:val="00A8748D"/>
    <w:rsid w:val="00A9242F"/>
    <w:rsid w:val="00A93A63"/>
    <w:rsid w:val="00A93BCE"/>
    <w:rsid w:val="00A9792E"/>
    <w:rsid w:val="00AA38D6"/>
    <w:rsid w:val="00AA533E"/>
    <w:rsid w:val="00AA6649"/>
    <w:rsid w:val="00AA77D1"/>
    <w:rsid w:val="00AB1FCE"/>
    <w:rsid w:val="00AB2CEA"/>
    <w:rsid w:val="00AB3CA3"/>
    <w:rsid w:val="00AB5D0C"/>
    <w:rsid w:val="00AC0769"/>
    <w:rsid w:val="00AC082C"/>
    <w:rsid w:val="00AC092C"/>
    <w:rsid w:val="00AC187D"/>
    <w:rsid w:val="00AC401D"/>
    <w:rsid w:val="00AC6343"/>
    <w:rsid w:val="00AD0173"/>
    <w:rsid w:val="00AD6893"/>
    <w:rsid w:val="00AD6C85"/>
    <w:rsid w:val="00AE301D"/>
    <w:rsid w:val="00AE306C"/>
    <w:rsid w:val="00AE3BB0"/>
    <w:rsid w:val="00AE78C3"/>
    <w:rsid w:val="00AF6EC5"/>
    <w:rsid w:val="00B0240A"/>
    <w:rsid w:val="00B05409"/>
    <w:rsid w:val="00B061B2"/>
    <w:rsid w:val="00B06267"/>
    <w:rsid w:val="00B066D2"/>
    <w:rsid w:val="00B10639"/>
    <w:rsid w:val="00B11929"/>
    <w:rsid w:val="00B17194"/>
    <w:rsid w:val="00B27925"/>
    <w:rsid w:val="00B338A9"/>
    <w:rsid w:val="00B33FF3"/>
    <w:rsid w:val="00B35350"/>
    <w:rsid w:val="00B368D9"/>
    <w:rsid w:val="00B41151"/>
    <w:rsid w:val="00B424C9"/>
    <w:rsid w:val="00B46BBD"/>
    <w:rsid w:val="00B54883"/>
    <w:rsid w:val="00B6124A"/>
    <w:rsid w:val="00B615F6"/>
    <w:rsid w:val="00B638EE"/>
    <w:rsid w:val="00B64C42"/>
    <w:rsid w:val="00B679C6"/>
    <w:rsid w:val="00B711DC"/>
    <w:rsid w:val="00B72128"/>
    <w:rsid w:val="00B738FB"/>
    <w:rsid w:val="00B73EF4"/>
    <w:rsid w:val="00B74527"/>
    <w:rsid w:val="00B7718F"/>
    <w:rsid w:val="00B77569"/>
    <w:rsid w:val="00B86C7A"/>
    <w:rsid w:val="00B906F6"/>
    <w:rsid w:val="00B955F3"/>
    <w:rsid w:val="00B95A43"/>
    <w:rsid w:val="00B97B63"/>
    <w:rsid w:val="00B97C2B"/>
    <w:rsid w:val="00BA4318"/>
    <w:rsid w:val="00BA4344"/>
    <w:rsid w:val="00BB1636"/>
    <w:rsid w:val="00BB1FFD"/>
    <w:rsid w:val="00BB7D5F"/>
    <w:rsid w:val="00BC319D"/>
    <w:rsid w:val="00BC5051"/>
    <w:rsid w:val="00BC6E5A"/>
    <w:rsid w:val="00BC7153"/>
    <w:rsid w:val="00BD6674"/>
    <w:rsid w:val="00BE1F87"/>
    <w:rsid w:val="00BF31C7"/>
    <w:rsid w:val="00BF52ED"/>
    <w:rsid w:val="00BF5C5A"/>
    <w:rsid w:val="00C02F92"/>
    <w:rsid w:val="00C04FA2"/>
    <w:rsid w:val="00C06E50"/>
    <w:rsid w:val="00C1043F"/>
    <w:rsid w:val="00C11F8D"/>
    <w:rsid w:val="00C12DEE"/>
    <w:rsid w:val="00C1364E"/>
    <w:rsid w:val="00C15365"/>
    <w:rsid w:val="00C23437"/>
    <w:rsid w:val="00C239A9"/>
    <w:rsid w:val="00C25251"/>
    <w:rsid w:val="00C30B9D"/>
    <w:rsid w:val="00C31F94"/>
    <w:rsid w:val="00C346DB"/>
    <w:rsid w:val="00C4162C"/>
    <w:rsid w:val="00C43863"/>
    <w:rsid w:val="00C45AB1"/>
    <w:rsid w:val="00C46B50"/>
    <w:rsid w:val="00C506D3"/>
    <w:rsid w:val="00C536C1"/>
    <w:rsid w:val="00C6345A"/>
    <w:rsid w:val="00C67C4F"/>
    <w:rsid w:val="00C72121"/>
    <w:rsid w:val="00C771AE"/>
    <w:rsid w:val="00C80853"/>
    <w:rsid w:val="00C8140B"/>
    <w:rsid w:val="00C819D2"/>
    <w:rsid w:val="00C81AD0"/>
    <w:rsid w:val="00C854C1"/>
    <w:rsid w:val="00C8550A"/>
    <w:rsid w:val="00C87F0F"/>
    <w:rsid w:val="00C917C1"/>
    <w:rsid w:val="00C9278B"/>
    <w:rsid w:val="00C95618"/>
    <w:rsid w:val="00CA2A17"/>
    <w:rsid w:val="00CA5E45"/>
    <w:rsid w:val="00CA64C5"/>
    <w:rsid w:val="00CB1787"/>
    <w:rsid w:val="00CB2B73"/>
    <w:rsid w:val="00CB60F5"/>
    <w:rsid w:val="00CB67ED"/>
    <w:rsid w:val="00CC0B39"/>
    <w:rsid w:val="00CC0BCA"/>
    <w:rsid w:val="00CC1A43"/>
    <w:rsid w:val="00CC2FF6"/>
    <w:rsid w:val="00CC50D0"/>
    <w:rsid w:val="00CC588F"/>
    <w:rsid w:val="00CD2825"/>
    <w:rsid w:val="00CD5414"/>
    <w:rsid w:val="00CD6808"/>
    <w:rsid w:val="00CE136B"/>
    <w:rsid w:val="00CE1CB2"/>
    <w:rsid w:val="00CE2225"/>
    <w:rsid w:val="00CE2BFF"/>
    <w:rsid w:val="00CF128F"/>
    <w:rsid w:val="00CF255F"/>
    <w:rsid w:val="00CF51F4"/>
    <w:rsid w:val="00CF5B7D"/>
    <w:rsid w:val="00CF5E82"/>
    <w:rsid w:val="00CF6C60"/>
    <w:rsid w:val="00D03455"/>
    <w:rsid w:val="00D053F5"/>
    <w:rsid w:val="00D138B8"/>
    <w:rsid w:val="00D171BE"/>
    <w:rsid w:val="00D20580"/>
    <w:rsid w:val="00D206AE"/>
    <w:rsid w:val="00D22136"/>
    <w:rsid w:val="00D27902"/>
    <w:rsid w:val="00D34412"/>
    <w:rsid w:val="00D368B3"/>
    <w:rsid w:val="00D430ED"/>
    <w:rsid w:val="00D44F7D"/>
    <w:rsid w:val="00D4650E"/>
    <w:rsid w:val="00D46561"/>
    <w:rsid w:val="00D51AF4"/>
    <w:rsid w:val="00D56B52"/>
    <w:rsid w:val="00D65826"/>
    <w:rsid w:val="00D66391"/>
    <w:rsid w:val="00D66DBF"/>
    <w:rsid w:val="00D67369"/>
    <w:rsid w:val="00D73D49"/>
    <w:rsid w:val="00D75E74"/>
    <w:rsid w:val="00D77380"/>
    <w:rsid w:val="00D8008F"/>
    <w:rsid w:val="00D836C2"/>
    <w:rsid w:val="00D838C9"/>
    <w:rsid w:val="00D87938"/>
    <w:rsid w:val="00D90FCF"/>
    <w:rsid w:val="00D9298A"/>
    <w:rsid w:val="00D93D23"/>
    <w:rsid w:val="00D94ADE"/>
    <w:rsid w:val="00D9538F"/>
    <w:rsid w:val="00DA249C"/>
    <w:rsid w:val="00DA263E"/>
    <w:rsid w:val="00DA36D9"/>
    <w:rsid w:val="00DA487C"/>
    <w:rsid w:val="00DA5C1F"/>
    <w:rsid w:val="00DA63C2"/>
    <w:rsid w:val="00DA7486"/>
    <w:rsid w:val="00DB0D44"/>
    <w:rsid w:val="00DB0F28"/>
    <w:rsid w:val="00DB45A1"/>
    <w:rsid w:val="00DC185D"/>
    <w:rsid w:val="00DC1B56"/>
    <w:rsid w:val="00DC3D0B"/>
    <w:rsid w:val="00DC3D5B"/>
    <w:rsid w:val="00DC5B03"/>
    <w:rsid w:val="00DC5B58"/>
    <w:rsid w:val="00DC68B7"/>
    <w:rsid w:val="00DC6DF0"/>
    <w:rsid w:val="00DD27C9"/>
    <w:rsid w:val="00DD2DE0"/>
    <w:rsid w:val="00DD3877"/>
    <w:rsid w:val="00DD40F5"/>
    <w:rsid w:val="00DD6516"/>
    <w:rsid w:val="00DD6973"/>
    <w:rsid w:val="00DD6AFC"/>
    <w:rsid w:val="00DE07C8"/>
    <w:rsid w:val="00DE1465"/>
    <w:rsid w:val="00DE1860"/>
    <w:rsid w:val="00DE24ED"/>
    <w:rsid w:val="00DE2540"/>
    <w:rsid w:val="00DE2566"/>
    <w:rsid w:val="00DE61C1"/>
    <w:rsid w:val="00DE6BA4"/>
    <w:rsid w:val="00DF1E79"/>
    <w:rsid w:val="00DF2830"/>
    <w:rsid w:val="00DF3433"/>
    <w:rsid w:val="00DF3D86"/>
    <w:rsid w:val="00E0342C"/>
    <w:rsid w:val="00E03CDC"/>
    <w:rsid w:val="00E05099"/>
    <w:rsid w:val="00E06C4D"/>
    <w:rsid w:val="00E07E08"/>
    <w:rsid w:val="00E10645"/>
    <w:rsid w:val="00E10E51"/>
    <w:rsid w:val="00E11754"/>
    <w:rsid w:val="00E15F53"/>
    <w:rsid w:val="00E16799"/>
    <w:rsid w:val="00E1793F"/>
    <w:rsid w:val="00E31734"/>
    <w:rsid w:val="00E343D1"/>
    <w:rsid w:val="00E352EF"/>
    <w:rsid w:val="00E356CD"/>
    <w:rsid w:val="00E37652"/>
    <w:rsid w:val="00E456EE"/>
    <w:rsid w:val="00E50DFA"/>
    <w:rsid w:val="00E53B26"/>
    <w:rsid w:val="00E575E0"/>
    <w:rsid w:val="00E6725A"/>
    <w:rsid w:val="00E70374"/>
    <w:rsid w:val="00E71F8A"/>
    <w:rsid w:val="00E76BB0"/>
    <w:rsid w:val="00E8617E"/>
    <w:rsid w:val="00E9579D"/>
    <w:rsid w:val="00E975A1"/>
    <w:rsid w:val="00EA181F"/>
    <w:rsid w:val="00EA2216"/>
    <w:rsid w:val="00EA49C3"/>
    <w:rsid w:val="00EA5B4D"/>
    <w:rsid w:val="00EA6470"/>
    <w:rsid w:val="00EA71E0"/>
    <w:rsid w:val="00EB1824"/>
    <w:rsid w:val="00EB2EE6"/>
    <w:rsid w:val="00EB48EC"/>
    <w:rsid w:val="00EC13B2"/>
    <w:rsid w:val="00EC2CEC"/>
    <w:rsid w:val="00EC2FDB"/>
    <w:rsid w:val="00EC49F6"/>
    <w:rsid w:val="00EC575C"/>
    <w:rsid w:val="00EC607C"/>
    <w:rsid w:val="00ED314B"/>
    <w:rsid w:val="00EE1C7B"/>
    <w:rsid w:val="00EE2C53"/>
    <w:rsid w:val="00EE50A3"/>
    <w:rsid w:val="00EE5AED"/>
    <w:rsid w:val="00EE6904"/>
    <w:rsid w:val="00EE7C0F"/>
    <w:rsid w:val="00EF1C8C"/>
    <w:rsid w:val="00EF30D6"/>
    <w:rsid w:val="00EF3A2F"/>
    <w:rsid w:val="00EF5934"/>
    <w:rsid w:val="00EF6098"/>
    <w:rsid w:val="00F00050"/>
    <w:rsid w:val="00F01873"/>
    <w:rsid w:val="00F11B65"/>
    <w:rsid w:val="00F1447B"/>
    <w:rsid w:val="00F17F12"/>
    <w:rsid w:val="00F2288B"/>
    <w:rsid w:val="00F26A5A"/>
    <w:rsid w:val="00F341FE"/>
    <w:rsid w:val="00F35A62"/>
    <w:rsid w:val="00F35F24"/>
    <w:rsid w:val="00F3788B"/>
    <w:rsid w:val="00F37982"/>
    <w:rsid w:val="00F41F3A"/>
    <w:rsid w:val="00F4707B"/>
    <w:rsid w:val="00F50885"/>
    <w:rsid w:val="00F517DD"/>
    <w:rsid w:val="00F52C22"/>
    <w:rsid w:val="00F556CF"/>
    <w:rsid w:val="00F6009D"/>
    <w:rsid w:val="00F6347F"/>
    <w:rsid w:val="00F65E05"/>
    <w:rsid w:val="00F6707B"/>
    <w:rsid w:val="00F7012D"/>
    <w:rsid w:val="00F73686"/>
    <w:rsid w:val="00F87DBC"/>
    <w:rsid w:val="00F90318"/>
    <w:rsid w:val="00F9076E"/>
    <w:rsid w:val="00F92782"/>
    <w:rsid w:val="00F97A84"/>
    <w:rsid w:val="00FA21AC"/>
    <w:rsid w:val="00FA3D2F"/>
    <w:rsid w:val="00FA5FDA"/>
    <w:rsid w:val="00FA6D85"/>
    <w:rsid w:val="00FA7145"/>
    <w:rsid w:val="00FB35B0"/>
    <w:rsid w:val="00FB7755"/>
    <w:rsid w:val="00FC0CBF"/>
    <w:rsid w:val="00FC3213"/>
    <w:rsid w:val="00FC536E"/>
    <w:rsid w:val="00FC599E"/>
    <w:rsid w:val="00FC6D6B"/>
    <w:rsid w:val="00FD0937"/>
    <w:rsid w:val="00FD126E"/>
    <w:rsid w:val="00FD1FA6"/>
    <w:rsid w:val="00FD45B5"/>
    <w:rsid w:val="00FD4D83"/>
    <w:rsid w:val="00FD5FB9"/>
    <w:rsid w:val="00FE076A"/>
    <w:rsid w:val="00FE13F4"/>
    <w:rsid w:val="00FE2376"/>
    <w:rsid w:val="00FE2CB9"/>
    <w:rsid w:val="00FE5B6A"/>
    <w:rsid w:val="00FE6BE0"/>
    <w:rsid w:val="00FE786C"/>
    <w:rsid w:val="00FF17FB"/>
    <w:rsid w:val="00FF3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04F85"/>
    <w:rPr>
      <w:rFonts w:ascii=".VnTime" w:hAnsi=".VnTime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2">
    <w:name w:val="Body Text Indent 2"/>
    <w:basedOn w:val="Normal"/>
    <w:link w:val="BodyTextIndent2Char"/>
    <w:rsid w:val="00304F85"/>
    <w:pPr>
      <w:spacing w:after="120" w:line="480" w:lineRule="auto"/>
      <w:ind w:left="360"/>
    </w:pPr>
  </w:style>
  <w:style w:type="paragraph" w:styleId="Header">
    <w:name w:val="header"/>
    <w:basedOn w:val="Normal"/>
    <w:rsid w:val="00527CF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27CF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E78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565193"/>
  </w:style>
  <w:style w:type="paragraph" w:styleId="BalloonText">
    <w:name w:val="Balloon Text"/>
    <w:basedOn w:val="Normal"/>
    <w:link w:val="BalloonTextChar"/>
    <w:rsid w:val="00DB45A1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DB45A1"/>
    <w:rPr>
      <w:rFonts w:ascii="Tahoma" w:hAnsi="Tahoma" w:cs="Tahoma"/>
      <w:sz w:val="16"/>
      <w:szCs w:val="16"/>
      <w:lang w:val="en-US" w:eastAsia="en-US"/>
    </w:rPr>
  </w:style>
  <w:style w:type="character" w:customStyle="1" w:styleId="BodyTextIndent2Char">
    <w:name w:val="Body Text Indent 2 Char"/>
    <w:link w:val="BodyTextIndent2"/>
    <w:rsid w:val="00954AC5"/>
    <w:rPr>
      <w:rFonts w:ascii=".VnTime" w:hAnsi=".VnTime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54AC5"/>
    <w:pPr>
      <w:spacing w:line="276" w:lineRule="auto"/>
      <w:ind w:left="720"/>
      <w:contextualSpacing/>
    </w:pPr>
    <w:rPr>
      <w:rFonts w:ascii="Times New Roman" w:eastAsia="Arial" w:hAnsi="Times New Roman"/>
      <w:sz w:val="26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954AC5"/>
    <w:rPr>
      <w:rFonts w:eastAsia="Arial"/>
      <w:sz w:val="26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04F85"/>
    <w:rPr>
      <w:rFonts w:ascii=".VnTime" w:hAnsi=".VnTime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2">
    <w:name w:val="Body Text Indent 2"/>
    <w:basedOn w:val="Normal"/>
    <w:link w:val="BodyTextIndent2Char"/>
    <w:rsid w:val="00304F85"/>
    <w:pPr>
      <w:spacing w:after="120" w:line="480" w:lineRule="auto"/>
      <w:ind w:left="360"/>
    </w:pPr>
  </w:style>
  <w:style w:type="paragraph" w:styleId="Header">
    <w:name w:val="header"/>
    <w:basedOn w:val="Normal"/>
    <w:rsid w:val="00527CF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27CF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E78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565193"/>
  </w:style>
  <w:style w:type="paragraph" w:styleId="BalloonText">
    <w:name w:val="Balloon Text"/>
    <w:basedOn w:val="Normal"/>
    <w:link w:val="BalloonTextChar"/>
    <w:rsid w:val="00DB45A1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DB45A1"/>
    <w:rPr>
      <w:rFonts w:ascii="Tahoma" w:hAnsi="Tahoma" w:cs="Tahoma"/>
      <w:sz w:val="16"/>
      <w:szCs w:val="16"/>
      <w:lang w:val="en-US" w:eastAsia="en-US"/>
    </w:rPr>
  </w:style>
  <w:style w:type="character" w:customStyle="1" w:styleId="BodyTextIndent2Char">
    <w:name w:val="Body Text Indent 2 Char"/>
    <w:link w:val="BodyTextIndent2"/>
    <w:rsid w:val="00954AC5"/>
    <w:rPr>
      <w:rFonts w:ascii=".VnTime" w:hAnsi=".VnTime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54AC5"/>
    <w:pPr>
      <w:spacing w:line="276" w:lineRule="auto"/>
      <w:ind w:left="720"/>
      <w:contextualSpacing/>
    </w:pPr>
    <w:rPr>
      <w:rFonts w:ascii="Times New Roman" w:eastAsia="Arial" w:hAnsi="Times New Roman"/>
      <w:sz w:val="26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954AC5"/>
    <w:rPr>
      <w:rFonts w:eastAsia="Arial"/>
      <w:sz w:val="26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8"/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9.emf"/><Relationship Id="rId138" Type="http://schemas.openxmlformats.org/officeDocument/2006/relationships/image" Target="media/image6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4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77</Words>
  <Characters>500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4:27:00Z</dcterms:created>
  <dcterms:modified xsi:type="dcterms:W3CDTF">2022-06-10T04:29:00Z</dcterms:modified>
</cp:coreProperties>
</file>